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5CB0" w:rsidRPr="00E150D4" w:rsidRDefault="00F55CB0" w:rsidP="00E150D4">
      <w:pPr>
        <w:pageBreakBefore/>
        <w:spacing w:after="0" w:line="240" w:lineRule="auto"/>
        <w:contextualSpacing/>
        <w:jc w:val="center"/>
        <w:outlineLvl w:val="0"/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  <w:t>Комплект оценочных материалов по дисциплине</w:t>
      </w:r>
      <w:r w:rsidRPr="00E150D4"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  <w:br/>
        <w:t>«Физика»</w:t>
      </w:r>
    </w:p>
    <w:p w:rsidR="00F55CB0" w:rsidRPr="00E150D4" w:rsidRDefault="00F55CB0" w:rsidP="00E150D4">
      <w:pPr>
        <w:spacing w:after="0" w:line="240" w:lineRule="auto"/>
        <w:contextualSpacing/>
        <w:rPr>
          <w:rFonts w:ascii="Times New Roman" w:eastAsia="Aptos" w:hAnsi="Times New Roman"/>
          <w:kern w:val="2"/>
          <w:sz w:val="28"/>
          <w:szCs w:val="28"/>
          <w:lang w:eastAsia="en-US"/>
        </w:rPr>
      </w:pPr>
    </w:p>
    <w:p w:rsidR="00F55CB0" w:rsidRPr="00E150D4" w:rsidRDefault="00F55CB0" w:rsidP="00E150D4">
      <w:pPr>
        <w:spacing w:after="0" w:line="240" w:lineRule="auto"/>
        <w:contextualSpacing/>
        <w:rPr>
          <w:rFonts w:ascii="Times New Roman" w:eastAsia="Aptos" w:hAnsi="Times New Roman"/>
          <w:kern w:val="2"/>
          <w:sz w:val="28"/>
          <w:szCs w:val="28"/>
          <w:lang w:eastAsia="en-US"/>
        </w:rPr>
      </w:pPr>
    </w:p>
    <w:p w:rsidR="00F55CB0" w:rsidRDefault="00F55CB0" w:rsidP="00E150D4">
      <w:pPr>
        <w:spacing w:after="0" w:line="240" w:lineRule="auto"/>
        <w:contextualSpacing/>
        <w:jc w:val="both"/>
        <w:outlineLvl w:val="2"/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  <w:t>Задания закрытого типа</w:t>
      </w:r>
    </w:p>
    <w:p w:rsidR="00E150D4" w:rsidRPr="00E150D4" w:rsidRDefault="00E150D4" w:rsidP="00E150D4">
      <w:pPr>
        <w:spacing w:after="0" w:line="240" w:lineRule="auto"/>
        <w:contextualSpacing/>
        <w:jc w:val="both"/>
        <w:outlineLvl w:val="2"/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</w:pPr>
    </w:p>
    <w:p w:rsidR="00F55CB0" w:rsidRDefault="00F55CB0" w:rsidP="00E150D4">
      <w:pPr>
        <w:spacing w:after="0" w:line="240" w:lineRule="auto"/>
        <w:ind w:firstLine="709"/>
        <w:contextualSpacing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  <w:t>Задания закрытого типа на выбор правильного ответа</w:t>
      </w:r>
    </w:p>
    <w:p w:rsidR="00E150D4" w:rsidRPr="00E150D4" w:rsidRDefault="00E150D4" w:rsidP="00E150D4">
      <w:pPr>
        <w:spacing w:after="0" w:line="240" w:lineRule="auto"/>
        <w:ind w:firstLine="709"/>
        <w:contextualSpacing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</w:pP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i/>
          <w:sz w:val="28"/>
          <w:szCs w:val="28"/>
          <w:lang w:eastAsia="en-US"/>
        </w:rPr>
        <w:t xml:space="preserve">Выберите один правильный ответ </w:t>
      </w:r>
    </w:p>
    <w:p w:rsidR="00813CD1" w:rsidRPr="00E150D4" w:rsidRDefault="00813CD1" w:rsidP="00E150D4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1. Ускорение – это физическая величина, численно равная</w:t>
      </w:r>
    </w:p>
    <w:p w:rsidR="00813CD1" w:rsidRPr="00E150D4" w:rsidRDefault="00813CD1" w:rsidP="00E150D4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А) первой производной радиуса-вектора движущейся точки по времени</w:t>
      </w:r>
    </w:p>
    <w:p w:rsidR="00813CD1" w:rsidRPr="00E150D4" w:rsidRDefault="00813CD1" w:rsidP="00E150D4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Б) изменению скорости движущейся точки</w:t>
      </w:r>
    </w:p>
    <w:p w:rsidR="00813CD1" w:rsidRPr="00E150D4" w:rsidRDefault="00813CD1" w:rsidP="00E150D4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В) второй производной от скорости тела по времени</w:t>
      </w:r>
    </w:p>
    <w:p w:rsidR="00813CD1" w:rsidRPr="00E150D4" w:rsidRDefault="00813CD1" w:rsidP="00E150D4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Г) отношению квадрата скорости к радиусу окружности</w:t>
      </w:r>
    </w:p>
    <w:p w:rsidR="00813CD1" w:rsidRPr="00E150D4" w:rsidRDefault="00813CD1" w:rsidP="00E150D4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Д) первой производной от скорости по времени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Д</w:t>
      </w:r>
    </w:p>
    <w:p w:rsidR="00813CD1" w:rsidRPr="00E150D4" w:rsidRDefault="0031504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2. Из приведённых определений выберите то, что соответствует определению силы:</w:t>
      </w:r>
    </w:p>
    <w:p w:rsidR="00813CD1" w:rsidRPr="00E150D4" w:rsidRDefault="00813CD1" w:rsidP="00E150D4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А) Сила – это физическая величина, являющаяся мерой воздействия на данное тело других тел или полей</w:t>
      </w:r>
    </w:p>
    <w:p w:rsidR="00813CD1" w:rsidRPr="00E150D4" w:rsidRDefault="00813CD1" w:rsidP="00E150D4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Б) Сила – это физическая величина, с которой тело из-за притяжения Земли действует на опору или подвес</w:t>
      </w:r>
    </w:p>
    <w:p w:rsidR="00813CD1" w:rsidRPr="00E150D4" w:rsidRDefault="00813CD1" w:rsidP="00E150D4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В) Сила – это мера инертности тела, характеризующая свойства различных тел под действием одинаковых сил приобретать различные ускорения</w:t>
      </w:r>
    </w:p>
    <w:p w:rsidR="00813CD1" w:rsidRPr="00E150D4" w:rsidRDefault="00813CD1" w:rsidP="00E150D4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Г) Сила – это явление сохранения телом своей скорости, когда равнодействующая всех сил на тело равна нулю</w:t>
      </w:r>
    </w:p>
    <w:p w:rsidR="00813CD1" w:rsidRPr="00E150D4" w:rsidRDefault="00813CD1" w:rsidP="00E150D4">
      <w:pPr>
        <w:tabs>
          <w:tab w:val="left" w:pos="284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Д) Сила – это физическая величина, с которой опора или подвес действуют на тело  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А</w:t>
      </w:r>
    </w:p>
    <w:p w:rsidR="00813CD1" w:rsidRPr="00E150D4" w:rsidRDefault="0031504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3. </w:t>
      </w: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Какой вариант ответа соответствует описанию теплового баланса?</w:t>
      </w: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А</w:t>
      </w:r>
      <w:r w:rsidRPr="00E150D4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 xml:space="preserve">) </w:t>
      </w: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Δ</w:t>
      </w:r>
      <w:r w:rsidRPr="00E150D4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U = A</w:t>
      </w: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Б</w:t>
      </w:r>
      <w:r w:rsidRPr="00E150D4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) A’ = Q</w:t>
      </w: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В</w:t>
      </w:r>
      <w:r w:rsidRPr="00E150D4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 xml:space="preserve">) </w:t>
      </w: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Δ</w:t>
      </w:r>
      <w:r w:rsidRPr="00E150D4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U = A + Q</w:t>
      </w: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Г) </w:t>
      </w:r>
      <w:r w:rsidRPr="00E150D4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Q</w:t>
      </w:r>
      <w:r w:rsidRPr="00E150D4">
        <w:rPr>
          <w:rFonts w:ascii="Times New Roman" w:eastAsia="Calibri" w:hAnsi="Times New Roman"/>
          <w:spacing w:val="-6"/>
          <w:sz w:val="28"/>
          <w:szCs w:val="28"/>
          <w:vertAlign w:val="subscript"/>
          <w:lang w:eastAsia="en-US"/>
        </w:rPr>
        <w:t>1</w:t>
      </w: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+ </w:t>
      </w:r>
      <w:r w:rsidRPr="00E150D4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Q</w:t>
      </w:r>
      <w:r w:rsidRPr="00E150D4">
        <w:rPr>
          <w:rFonts w:ascii="Times New Roman" w:eastAsia="Calibri" w:hAnsi="Times New Roman"/>
          <w:spacing w:val="-6"/>
          <w:sz w:val="28"/>
          <w:szCs w:val="28"/>
          <w:vertAlign w:val="subscript"/>
          <w:lang w:eastAsia="en-US"/>
        </w:rPr>
        <w:t>2</w:t>
      </w: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+ … + </w:t>
      </w:r>
      <w:r w:rsidRPr="00E150D4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Q</w:t>
      </w:r>
      <w:r w:rsidRPr="00E150D4">
        <w:rPr>
          <w:rFonts w:ascii="Times New Roman" w:eastAsia="Calibri" w:hAnsi="Times New Roman"/>
          <w:spacing w:val="-6"/>
          <w:sz w:val="28"/>
          <w:szCs w:val="28"/>
          <w:vertAlign w:val="subscript"/>
          <w:lang w:val="en-US" w:eastAsia="en-US"/>
        </w:rPr>
        <w:t>n</w:t>
      </w: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= 0</w:t>
      </w: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Д) Δ</w:t>
      </w:r>
      <w:r w:rsidRPr="00E150D4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U</w:t>
      </w: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= </w:t>
      </w:r>
      <w:r w:rsidRPr="00E150D4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Q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Г</w:t>
      </w:r>
    </w:p>
    <w:p w:rsidR="00813CD1" w:rsidRPr="00E150D4" w:rsidRDefault="0031504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spacing w:after="0" w:line="240" w:lineRule="auto"/>
        <w:ind w:left="709" w:right="283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lastRenderedPageBreak/>
        <w:t>4. Термодинамический процесс, протекающий в идеальном газе при неизменной массе и постоянном давлении, называется</w:t>
      </w:r>
    </w:p>
    <w:p w:rsidR="00813CD1" w:rsidRPr="00E150D4" w:rsidRDefault="00813CD1" w:rsidP="00E150D4">
      <w:pPr>
        <w:spacing w:after="0" w:line="240" w:lineRule="auto"/>
        <w:ind w:left="709" w:right="283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bCs/>
          <w:kern w:val="2"/>
          <w:sz w:val="28"/>
          <w:szCs w:val="28"/>
          <w:lang w:eastAsia="en-US"/>
        </w:rPr>
        <w:t>А)</w:t>
      </w: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 изохорным</w:t>
      </w:r>
    </w:p>
    <w:p w:rsidR="00813CD1" w:rsidRPr="00E150D4" w:rsidRDefault="00813CD1" w:rsidP="00E150D4">
      <w:pPr>
        <w:spacing w:after="0" w:line="240" w:lineRule="auto"/>
        <w:ind w:left="709" w:right="283"/>
        <w:contextualSpacing/>
        <w:rPr>
          <w:rFonts w:ascii="Times New Roman" w:eastAsia="Calibri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>Б) изобарным</w:t>
      </w:r>
    </w:p>
    <w:p w:rsidR="00813CD1" w:rsidRPr="00E150D4" w:rsidRDefault="00813CD1" w:rsidP="00E150D4">
      <w:pPr>
        <w:spacing w:after="0" w:line="240" w:lineRule="auto"/>
        <w:ind w:left="709" w:right="283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>В) изотермическим</w:t>
      </w:r>
    </w:p>
    <w:p w:rsidR="00813CD1" w:rsidRPr="00E150D4" w:rsidRDefault="00813CD1" w:rsidP="00E150D4">
      <w:pPr>
        <w:spacing w:after="0" w:line="240" w:lineRule="auto"/>
        <w:ind w:left="709" w:right="283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>Г) адиабатным</w:t>
      </w:r>
    </w:p>
    <w:p w:rsidR="00813CD1" w:rsidRPr="00E150D4" w:rsidRDefault="00813CD1" w:rsidP="00E150D4">
      <w:pPr>
        <w:spacing w:after="0" w:line="240" w:lineRule="auto"/>
        <w:ind w:left="709" w:right="283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>Д) политропным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Б</w:t>
      </w:r>
    </w:p>
    <w:p w:rsidR="00813CD1" w:rsidRPr="00E150D4" w:rsidRDefault="0031504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5. Выберите правильную формулу для электрической ёмкости: </w:t>
      </w: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А)  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W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p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q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2</m:t>
                </m:r>
              </m:sup>
            </m:sSup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2C</m:t>
            </m:r>
          </m:den>
        </m:f>
      </m:oMath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Б) 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val="en-US" w:eastAsia="en-US"/>
                  </w:rPr>
                </m:ctrlPr>
              </m:acc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 w:eastAsia="en-US"/>
                  </w:rPr>
                  <m:t>E</m:t>
                </m:r>
              </m:e>
            </m:acc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=</m:t>
            </m:r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val="en-US" w:eastAsia="en-US"/>
                  </w:rPr>
                </m:ctrlPr>
              </m:acc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 w:eastAsia="en-US"/>
                  </w:rPr>
                  <m:t>E</m:t>
                </m:r>
              </m:e>
            </m:acc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+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val="en-US" w:eastAsia="en-US"/>
                  </w:rPr>
                </m:ctrlPr>
              </m:acc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 w:eastAsia="en-US"/>
                  </w:rPr>
                  <m:t>E</m:t>
                </m:r>
              </m:e>
            </m:acc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2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+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…+</m:t>
            </m:r>
            <m:acc>
              <m:accPr>
                <m:chr m:val="⃗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val="en-US" w:eastAsia="en-US"/>
                  </w:rPr>
                </m:ctrlPr>
              </m:acc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 w:eastAsia="en-US"/>
                  </w:rPr>
                  <m:t>E</m:t>
                </m:r>
              </m:e>
            </m:acc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n</m:t>
            </m:r>
          </m:sub>
        </m:sSub>
      </m:oMath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  <w:spacing w:val="-6"/>
              <w:sz w:val="28"/>
              <w:szCs w:val="28"/>
              <w:lang w:eastAsia="en-US"/>
            </w:rPr>
            <m:t xml:space="preserve">В) </m:t>
          </m:r>
          <m:sSub>
            <m:sSubPr>
              <m:ctrlPr>
                <w:rPr>
                  <w:rFonts w:ascii="Cambria Math" w:eastAsia="Calibri" w:hAnsi="Cambria Math"/>
                  <w:i/>
                  <w:spacing w:val="-6"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eastAsia="Calibri" w:hAnsi="Cambria Math"/>
                  <w:spacing w:val="-6"/>
                  <w:sz w:val="28"/>
                  <w:szCs w:val="28"/>
                  <w:lang w:val="en-US" w:eastAsia="en-US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pacing w:val="-6"/>
                  <w:sz w:val="28"/>
                  <w:szCs w:val="28"/>
                  <w:lang w:eastAsia="en-US"/>
                </w:rPr>
                <m:t>К</m:t>
              </m:r>
            </m:sub>
          </m:sSub>
          <m:r>
            <w:rPr>
              <w:rFonts w:ascii="Cambria Math" w:eastAsia="Calibri" w:hAnsi="Cambria Math"/>
              <w:spacing w:val="-6"/>
              <w:sz w:val="28"/>
              <w:szCs w:val="28"/>
              <w:lang w:val="en-US" w:eastAsia="en-US"/>
            </w:rPr>
            <m:t>=k</m:t>
          </m:r>
          <m:f>
            <m:fPr>
              <m:ctrlPr>
                <w:rPr>
                  <w:rFonts w:ascii="Cambria Math" w:eastAsia="Calibri" w:hAnsi="Cambria Math"/>
                  <w:i/>
                  <w:spacing w:val="-6"/>
                  <w:sz w:val="28"/>
                  <w:szCs w:val="28"/>
                  <w:lang w:eastAsia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pacing w:val="-6"/>
                      <w:sz w:val="28"/>
                      <w:szCs w:val="28"/>
                      <w:lang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pacing w:val="-6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pacing w:val="-6"/>
                          <w:sz w:val="28"/>
                          <w:szCs w:val="28"/>
                          <w:lang w:eastAsia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pacing w:val="-6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eastAsia="Calibri" w:hAnsi="Cambria Math"/>
                  <w:spacing w:val="-6"/>
                  <w:sz w:val="28"/>
                  <w:szCs w:val="28"/>
                  <w:lang w:eastAsia="en-US"/>
                </w:rPr>
                <m:t>∙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pacing w:val="-6"/>
                      <w:sz w:val="28"/>
                      <w:szCs w:val="28"/>
                      <w:lang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pacing w:val="-6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pacing w:val="-6"/>
                          <w:sz w:val="28"/>
                          <w:szCs w:val="28"/>
                          <w:lang w:eastAsia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pacing w:val="-6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pacing w:val="-6"/>
                      <w:sz w:val="28"/>
                      <w:szCs w:val="28"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pacing w:val="-6"/>
                      <w:sz w:val="28"/>
                      <w:szCs w:val="28"/>
                      <w:lang w:eastAsia="en-US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/>
                      <w:spacing w:val="-6"/>
                      <w:sz w:val="28"/>
                      <w:szCs w:val="28"/>
                      <w:lang w:eastAsia="en-US"/>
                    </w:rPr>
                    <m:t>2</m:t>
                  </m:r>
                </m:sup>
              </m:sSup>
            </m:den>
          </m:f>
        </m:oMath>
      </m:oMathPara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Г)  </w:t>
      </w:r>
      <m:oMath>
        <m:r>
          <w:rPr>
            <w:rFonts w:ascii="Cambria Math" w:hAnsi="Cambria Math"/>
            <w:spacing w:val="-6"/>
            <w:sz w:val="28"/>
            <w:szCs w:val="28"/>
            <w:lang w:eastAsia="en-US"/>
          </w:rPr>
          <m:t>E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U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Δd</m:t>
            </m:r>
          </m:den>
        </m:f>
      </m:oMath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  <w:spacing w:val="-6"/>
              <w:sz w:val="28"/>
              <w:szCs w:val="28"/>
              <w:lang w:eastAsia="en-US"/>
            </w:rPr>
            <m:t>Д)  C=</m:t>
          </m:r>
          <m:f>
            <m:fPr>
              <m:ctrlPr>
                <w:rPr>
                  <w:rFonts w:ascii="Cambria Math" w:eastAsia="Calibri" w:hAnsi="Cambria Math"/>
                  <w:i/>
                  <w:spacing w:val="-6"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/>
                  <w:spacing w:val="-6"/>
                  <w:sz w:val="28"/>
                  <w:szCs w:val="28"/>
                  <w:lang w:eastAsia="en-US"/>
                </w:rPr>
                <m:t>q</m:t>
              </m:r>
            </m:num>
            <m:den>
              <m:r>
                <w:rPr>
                  <w:rFonts w:ascii="Cambria Math" w:eastAsia="Calibri" w:hAnsi="Cambria Math"/>
                  <w:spacing w:val="-6"/>
                  <w:sz w:val="28"/>
                  <w:szCs w:val="28"/>
                  <w:lang w:eastAsia="en-US"/>
                </w:rPr>
                <m:t>U</m:t>
              </m:r>
            </m:den>
          </m:f>
        </m:oMath>
      </m:oMathPara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Д</w:t>
      </w:r>
    </w:p>
    <w:p w:rsidR="00813CD1" w:rsidRPr="00E150D4" w:rsidRDefault="0031504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6. </w:t>
      </w: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Из приведённых определений выберите определение, соответствующее понятию затухающих колебаний:</w:t>
      </w: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А) Это колебания, при которых за достаточно продолжительное время амплитуда колебаний не уменьшается </w:t>
      </w: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Б) Это колебания, которые подчиняются законам синуса или косинуса</w:t>
      </w: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В) Это колебания, амплитуда которых со временем уменьшается</w:t>
      </w: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Г) Это движения, которые точно или приблизительно повторяются через определённые промежутки времени</w:t>
      </w: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Д) Это колебания в системе под действием внутренних сил после выведения её из положения устойчивого равновесия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В</w:t>
      </w:r>
    </w:p>
    <w:p w:rsidR="00813CD1" w:rsidRPr="00E150D4" w:rsidRDefault="0031504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tabs>
          <w:tab w:val="left" w:pos="426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7. Чему равна ЭДС источника тока, если сопротивление цепи равно 205 Ом, внутреннее сопротивление источника равно 5 Ом, а сила тока в цепи равна 2,5 А?</w:t>
      </w:r>
    </w:p>
    <w:p w:rsidR="00813CD1" w:rsidRPr="00E150D4" w:rsidRDefault="00813CD1" w:rsidP="00E150D4">
      <w:pPr>
        <w:tabs>
          <w:tab w:val="left" w:pos="426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А) 84 В</w:t>
      </w:r>
    </w:p>
    <w:p w:rsidR="00813CD1" w:rsidRPr="00E150D4" w:rsidRDefault="00813CD1" w:rsidP="00E150D4">
      <w:pPr>
        <w:tabs>
          <w:tab w:val="left" w:pos="426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Б) 525 В</w:t>
      </w:r>
    </w:p>
    <w:p w:rsidR="00813CD1" w:rsidRPr="00E150D4" w:rsidRDefault="00813CD1" w:rsidP="00E150D4">
      <w:pPr>
        <w:tabs>
          <w:tab w:val="left" w:pos="426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В) 512,5 В</w:t>
      </w:r>
    </w:p>
    <w:p w:rsidR="00813CD1" w:rsidRPr="00E150D4" w:rsidRDefault="00813CD1" w:rsidP="00E150D4">
      <w:pPr>
        <w:tabs>
          <w:tab w:val="left" w:pos="426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Г) 205 В</w:t>
      </w:r>
    </w:p>
    <w:p w:rsidR="00813CD1" w:rsidRPr="00E150D4" w:rsidRDefault="00813CD1" w:rsidP="00E150D4">
      <w:pPr>
        <w:tabs>
          <w:tab w:val="left" w:pos="426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Д) 102,5 В</w:t>
      </w:r>
    </w:p>
    <w:p w:rsidR="00813CD1" w:rsidRPr="00E150D4" w:rsidRDefault="00813CD1" w:rsidP="00E150D4">
      <w:pPr>
        <w:tabs>
          <w:tab w:val="left" w:pos="426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Б </w:t>
      </w:r>
    </w:p>
    <w:p w:rsidR="00813CD1" w:rsidRPr="00E150D4" w:rsidRDefault="0031504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lastRenderedPageBreak/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tabs>
          <w:tab w:val="left" w:pos="426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noProof/>
          <w:kern w:val="2"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456430</wp:posOffset>
            </wp:positionH>
            <wp:positionV relativeFrom="paragraph">
              <wp:posOffset>54610</wp:posOffset>
            </wp:positionV>
            <wp:extent cx="1390650" cy="1019175"/>
            <wp:effectExtent l="0" t="0" r="0" b="952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8. </w:t>
      </w:r>
      <w:r w:rsidRPr="00E150D4">
        <w:rPr>
          <w:rFonts w:ascii="Times New Roman" w:eastAsia="Calibri" w:hAnsi="Times New Roman"/>
          <w:kern w:val="2"/>
          <w:sz w:val="28"/>
          <w:szCs w:val="28"/>
          <w:lang w:val="en-US" w:eastAsia="en-US"/>
        </w:rPr>
        <w:t>C</w:t>
      </w: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>ила Ампера, действующая на проводник с током в магнитном поле, направлена</w:t>
      </w:r>
      <w:r w:rsidRPr="00E150D4">
        <w:rPr>
          <w:rFonts w:ascii="Times New Roman" w:eastAsia="Calibri" w:hAnsi="Times New Roman"/>
          <w:noProof/>
          <w:kern w:val="2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autoSpaceDE w:val="0"/>
        <w:autoSpaceDN w:val="0"/>
        <w:adjustRightInd w:val="0"/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bCs/>
          <w:sz w:val="28"/>
          <w:szCs w:val="28"/>
          <w:lang w:eastAsia="en-US"/>
        </w:rPr>
        <w:t>А)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вправо</w:t>
      </w:r>
    </w:p>
    <w:p w:rsidR="00813CD1" w:rsidRPr="00E150D4" w:rsidRDefault="00813CD1" w:rsidP="00E150D4">
      <w:pPr>
        <w:autoSpaceDE w:val="0"/>
        <w:autoSpaceDN w:val="0"/>
        <w:adjustRightInd w:val="0"/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Б) влево</w:t>
      </w:r>
    </w:p>
    <w:p w:rsidR="00813CD1" w:rsidRPr="00E150D4" w:rsidRDefault="00813CD1" w:rsidP="00E150D4">
      <w:pPr>
        <w:autoSpaceDE w:val="0"/>
        <w:autoSpaceDN w:val="0"/>
        <w:adjustRightInd w:val="0"/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В) к нам</w:t>
      </w:r>
    </w:p>
    <w:p w:rsidR="00813CD1" w:rsidRPr="00E150D4" w:rsidRDefault="00813CD1" w:rsidP="00E150D4">
      <w:pPr>
        <w:autoSpaceDE w:val="0"/>
        <w:autoSpaceDN w:val="0"/>
        <w:adjustRightInd w:val="0"/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Г) от нас</w:t>
      </w:r>
    </w:p>
    <w:p w:rsidR="00813CD1" w:rsidRPr="00E150D4" w:rsidRDefault="00813CD1" w:rsidP="00E150D4">
      <w:pPr>
        <w:autoSpaceDE w:val="0"/>
        <w:autoSpaceDN w:val="0"/>
        <w:adjustRightInd w:val="0"/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Д) вверх по прямой</w:t>
      </w:r>
    </w:p>
    <w:p w:rsidR="00813CD1" w:rsidRPr="00E150D4" w:rsidRDefault="00813CD1" w:rsidP="00E150D4">
      <w:pPr>
        <w:tabs>
          <w:tab w:val="left" w:pos="426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А </w:t>
      </w:r>
    </w:p>
    <w:p w:rsidR="00813CD1" w:rsidRPr="00E150D4" w:rsidRDefault="0031504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tabs>
          <w:tab w:val="left" w:pos="426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tabs>
          <w:tab w:val="left" w:pos="426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9. По какой формуле рассчитывается ЭДС самоиндукции?</w:t>
      </w:r>
    </w:p>
    <w:p w:rsidR="00813CD1" w:rsidRPr="00E150D4" w:rsidRDefault="00813CD1" w:rsidP="00E150D4">
      <w:pPr>
        <w:tabs>
          <w:tab w:val="left" w:pos="426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А)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m:rPr>
                <m:scr m:val="script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E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si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-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L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ΔI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Δ</m:t>
            </m:r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t</m:t>
            </m:r>
          </m:den>
        </m:f>
      </m:oMath>
    </w:p>
    <w:p w:rsidR="00813CD1" w:rsidRPr="00E150D4" w:rsidRDefault="00813CD1" w:rsidP="00E150D4">
      <w:pPr>
        <w:tabs>
          <w:tab w:val="left" w:pos="426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Б) 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F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А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I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∙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B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∙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l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∙</m:t>
        </m:r>
        <m:func>
          <m:func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sin</m:t>
            </m:r>
          </m:fName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α</m:t>
            </m:r>
          </m:e>
        </m:func>
      </m:oMath>
    </w:p>
    <w:p w:rsidR="00813CD1" w:rsidRPr="00E150D4" w:rsidRDefault="00813CD1" w:rsidP="00E150D4">
      <w:pPr>
        <w:tabs>
          <w:tab w:val="left" w:pos="426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В)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m:rPr>
                <m:scr m:val="script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E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i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-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ΔФ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Δ</m:t>
            </m:r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t</m:t>
            </m:r>
          </m:den>
        </m:f>
      </m:oMath>
    </w:p>
    <w:p w:rsidR="00813CD1" w:rsidRPr="00E150D4" w:rsidRDefault="00813CD1" w:rsidP="00E150D4">
      <w:pPr>
        <w:tabs>
          <w:tab w:val="left" w:pos="426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Г)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Φ=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B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∙S∙</m:t>
        </m:r>
        <m:func>
          <m:func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cos</m:t>
            </m:r>
          </m:fName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α</m:t>
            </m:r>
          </m:e>
        </m:func>
      </m:oMath>
    </w:p>
    <w:p w:rsidR="00813CD1" w:rsidRPr="00E150D4" w:rsidRDefault="00813CD1" w:rsidP="00E150D4">
      <w:pPr>
        <w:tabs>
          <w:tab w:val="left" w:pos="426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Д) 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F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Л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d>
          <m:dPr>
            <m:begChr m:val="|"/>
            <m:endChr m:val="|"/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d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q</m:t>
            </m:r>
          </m:e>
        </m:d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∙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B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∙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v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∙</m:t>
        </m:r>
        <m:func>
          <m:func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sin</m:t>
            </m:r>
          </m:fName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α</m:t>
            </m:r>
          </m:e>
        </m:func>
      </m:oMath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А</w:t>
      </w:r>
    </w:p>
    <w:p w:rsidR="00813CD1" w:rsidRPr="00E150D4" w:rsidRDefault="0031504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10. </w:t>
      </w: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Выберите правильное написание формулы тонкой линзы</w:t>
      </w: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А)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n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c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v</m:t>
            </m:r>
          </m:den>
        </m:f>
      </m:oMath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Б)  </w:t>
      </w:r>
      <m:oMath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2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F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d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+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f</m:t>
            </m:r>
          </m:den>
        </m:f>
      </m:oMath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В)  </w:t>
      </w:r>
      <m:oMath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F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d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+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f</m:t>
            </m:r>
          </m:den>
        </m:f>
      </m:oMath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Г) 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Г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d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f</m:t>
            </m:r>
          </m:den>
        </m:f>
      </m:oMath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Д) 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D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F</m:t>
            </m:r>
          </m:den>
        </m:f>
      </m:oMath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В</w:t>
      </w:r>
    </w:p>
    <w:p w:rsidR="00813CD1" w:rsidRPr="00E150D4" w:rsidRDefault="0031504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</w:rPr>
      </w:pPr>
      <w:r w:rsidRPr="00E150D4">
        <w:rPr>
          <w:rFonts w:ascii="Times New Roman" w:eastAsia="Calibri" w:hAnsi="Times New Roman"/>
          <w:noProof/>
          <w:kern w:val="2"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10380</wp:posOffset>
            </wp:positionH>
            <wp:positionV relativeFrom="paragraph">
              <wp:posOffset>45085</wp:posOffset>
            </wp:positionV>
            <wp:extent cx="1469390" cy="1241425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9390" cy="1241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11. </w:t>
      </w: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На рисунке представлена диаграмма энергетических уровней атома. Поглощение кванта минимальной частоты сопровождается переходом </w:t>
      </w:r>
    </w:p>
    <w:p w:rsidR="00813CD1" w:rsidRPr="00E150D4" w:rsidRDefault="00813CD1" w:rsidP="00E150D4">
      <w:pPr>
        <w:shd w:val="clear" w:color="auto" w:fill="FFFFFF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bCs/>
          <w:kern w:val="2"/>
          <w:sz w:val="28"/>
          <w:szCs w:val="28"/>
          <w:lang w:eastAsia="en-US"/>
        </w:rPr>
        <w:t>А)</w:t>
      </w: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 с уровня 2 на уровень 1</w:t>
      </w:r>
    </w:p>
    <w:p w:rsidR="00813CD1" w:rsidRPr="00E150D4" w:rsidRDefault="00813CD1" w:rsidP="00E150D4">
      <w:pPr>
        <w:shd w:val="clear" w:color="auto" w:fill="FFFFFF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>Б) с уровня 1 на уровень 2</w:t>
      </w:r>
    </w:p>
    <w:p w:rsidR="00813CD1" w:rsidRPr="00E150D4" w:rsidRDefault="00813CD1" w:rsidP="00E150D4">
      <w:pPr>
        <w:shd w:val="clear" w:color="auto" w:fill="FFFFFF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>В) с уровня 4 на уровень 1</w:t>
      </w:r>
    </w:p>
    <w:p w:rsidR="00813CD1" w:rsidRPr="00E150D4" w:rsidRDefault="00813CD1" w:rsidP="00E150D4">
      <w:pPr>
        <w:tabs>
          <w:tab w:val="left" w:pos="708"/>
          <w:tab w:val="center" w:pos="4677"/>
          <w:tab w:val="right" w:pos="9355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</w:rPr>
      </w:pPr>
      <w:r w:rsidRPr="00E150D4">
        <w:rPr>
          <w:rFonts w:ascii="Times New Roman" w:hAnsi="Times New Roman"/>
          <w:sz w:val="28"/>
          <w:szCs w:val="28"/>
        </w:rPr>
        <w:t>Г) с уровня 1 на уровень 4</w:t>
      </w:r>
    </w:p>
    <w:p w:rsidR="00813CD1" w:rsidRPr="00E150D4" w:rsidRDefault="00813CD1" w:rsidP="00E150D4">
      <w:pPr>
        <w:tabs>
          <w:tab w:val="left" w:pos="708"/>
          <w:tab w:val="center" w:pos="4677"/>
          <w:tab w:val="right" w:pos="9355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</w:rPr>
      </w:pPr>
      <w:r w:rsidRPr="00E150D4">
        <w:rPr>
          <w:rFonts w:ascii="Times New Roman" w:hAnsi="Times New Roman"/>
          <w:sz w:val="28"/>
          <w:szCs w:val="28"/>
        </w:rPr>
        <w:t>Д) с уровня 1 на уровень 3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Б</w:t>
      </w:r>
    </w:p>
    <w:p w:rsidR="00813CD1" w:rsidRPr="00E150D4" w:rsidRDefault="0031504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12. Какая частица выделится в ходе реакции распада: </w:t>
      </w:r>
      <m:oMath>
        <m:sPre>
          <m:sPre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PrePr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92</m:t>
            </m:r>
          </m:sub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239</m:t>
            </m:r>
          </m:sup>
          <m:e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U</m:t>
            </m:r>
          </m:e>
        </m:sPre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→</m:t>
        </m:r>
        <m:sPre>
          <m:sPre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PrePr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93</m:t>
            </m:r>
          </m:sub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239</m:t>
            </m:r>
          </m:sup>
          <m:e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Np</m:t>
            </m:r>
          </m:e>
        </m:sPre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+</m:t>
        </m:r>
        <m:sPre>
          <m:sPrePr>
            <m:ctrl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</m:ctrlPr>
          </m:sPrePr>
          <m:sub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?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?</m:t>
            </m:r>
          </m:sup>
          <m:e>
            <m:r>
              <m:rPr>
                <m:sty m:val="p"/>
              </m:rP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?</m:t>
            </m:r>
          </m:e>
        </m:sPre>
      </m:oMath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А) γ-частица</w:t>
      </w: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Б) β-частица</w:t>
      </w: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В) протон</w:t>
      </w: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Г) α-частица </w:t>
      </w: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Д) нейтрон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Б</w:t>
      </w:r>
    </w:p>
    <w:p w:rsidR="00813CD1" w:rsidRPr="00E150D4" w:rsidRDefault="0031504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i/>
          <w:sz w:val="28"/>
          <w:szCs w:val="28"/>
          <w:lang w:eastAsia="en-US"/>
        </w:rPr>
        <w:t xml:space="preserve">Выберите все правильные варианты ответов  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49395</wp:posOffset>
            </wp:positionH>
            <wp:positionV relativeFrom="paragraph">
              <wp:posOffset>110490</wp:posOffset>
            </wp:positionV>
            <wp:extent cx="1812290" cy="1047750"/>
            <wp:effectExtent l="0" t="0" r="0" b="0"/>
            <wp:wrapSquare wrapText="bothSides"/>
            <wp:docPr id="3" name="Рисунок 3" descr="C:\Users\Anghelika\Pictures\из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Anghelika\Pictures\изо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29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13CD1" w:rsidRPr="00E150D4" w:rsidRDefault="00813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13. На рисунке приведены графики двух изотермических процессов, проводимых с одной и той же массой газа. На основании графиков выберите все верные утверждения о процессах, происходящих с газом? 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А) Оба процесса идут при одной и той же температуре.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Б) В процессе 1 внутренняя энергия газа увеличивается.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В) Процесс 1 идет при более высокой температуре.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Г) Процесс 2 идет при более высокой температуре.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Д) В процессе 1 объем увеличивается.  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е ответы: В, Д </w:t>
      </w:r>
    </w:p>
    <w:p w:rsidR="00813CD1" w:rsidRPr="00E150D4" w:rsidRDefault="0031504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tabs>
          <w:tab w:val="left" w:pos="708"/>
          <w:tab w:val="center" w:pos="4677"/>
          <w:tab w:val="right" w:pos="9355"/>
        </w:tabs>
        <w:spacing w:after="0" w:line="240" w:lineRule="auto"/>
        <w:ind w:left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E150D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10025</wp:posOffset>
            </wp:positionH>
            <wp:positionV relativeFrom="paragraph">
              <wp:posOffset>57150</wp:posOffset>
            </wp:positionV>
            <wp:extent cx="1917065" cy="995045"/>
            <wp:effectExtent l="0" t="0" r="6985" b="0"/>
            <wp:wrapSquare wrapText="bothSides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0333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7065" cy="9950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150D4">
        <w:rPr>
          <w:rFonts w:ascii="Times New Roman" w:hAnsi="Times New Roman"/>
          <w:bCs/>
          <w:sz w:val="28"/>
          <w:szCs w:val="28"/>
        </w:rPr>
        <w:t xml:space="preserve">14. На рисунке приведен график зависимости смещения колеблющегося математического маятника от положения равновесия от времени. </w:t>
      </w:r>
    </w:p>
    <w:p w:rsidR="00813CD1" w:rsidRPr="00E150D4" w:rsidRDefault="00813CD1" w:rsidP="00E150D4">
      <w:pPr>
        <w:tabs>
          <w:tab w:val="center" w:pos="4677"/>
          <w:tab w:val="right" w:pos="9355"/>
        </w:tabs>
        <w:spacing w:after="0" w:line="240" w:lineRule="auto"/>
        <w:ind w:left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E150D4">
        <w:rPr>
          <w:rFonts w:ascii="Times New Roman" w:hAnsi="Times New Roman"/>
          <w:sz w:val="28"/>
          <w:szCs w:val="28"/>
        </w:rPr>
        <w:t>Выберете высказывания, которые являются истинными</w:t>
      </w:r>
      <w:r w:rsidRPr="00E150D4">
        <w:rPr>
          <w:rFonts w:ascii="Times New Roman" w:hAnsi="Times New Roman"/>
          <w:bCs/>
          <w:sz w:val="28"/>
          <w:szCs w:val="28"/>
        </w:rPr>
        <w:t xml:space="preserve">: </w:t>
      </w:r>
    </w:p>
    <w:p w:rsidR="00813CD1" w:rsidRPr="00E150D4" w:rsidRDefault="00813CD1" w:rsidP="00E150D4">
      <w:pPr>
        <w:spacing w:after="0" w:line="240" w:lineRule="auto"/>
        <w:ind w:left="709" w:right="283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bCs/>
          <w:kern w:val="2"/>
          <w:sz w:val="28"/>
          <w:szCs w:val="28"/>
          <w:lang w:eastAsia="en-US"/>
        </w:rPr>
        <w:t>А)</w:t>
      </w: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 амплитуда колебаний маятника равна 2 см</w:t>
      </w:r>
    </w:p>
    <w:p w:rsidR="00813CD1" w:rsidRPr="00E150D4" w:rsidRDefault="00813CD1" w:rsidP="00E150D4">
      <w:pPr>
        <w:spacing w:after="0" w:line="240" w:lineRule="auto"/>
        <w:ind w:left="709" w:right="283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bCs/>
          <w:kern w:val="2"/>
          <w:sz w:val="28"/>
          <w:szCs w:val="28"/>
          <w:lang w:eastAsia="en-US"/>
        </w:rPr>
        <w:t>Б)</w:t>
      </w: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 маятник совершает свободные затухающие колебания</w:t>
      </w:r>
    </w:p>
    <w:p w:rsidR="00813CD1" w:rsidRPr="00E150D4" w:rsidRDefault="00813CD1" w:rsidP="00E150D4">
      <w:pPr>
        <w:spacing w:after="0" w:line="240" w:lineRule="auto"/>
        <w:ind w:left="709" w:right="283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>В) частота колебаний маятника равна 25 Гц</w:t>
      </w:r>
    </w:p>
    <w:p w:rsidR="00813CD1" w:rsidRPr="00E150D4" w:rsidRDefault="00813CD1" w:rsidP="00E150D4">
      <w:pPr>
        <w:spacing w:after="0" w:line="240" w:lineRule="auto"/>
        <w:ind w:left="709" w:right="283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>Г) циклическая частота колебаний маятника равна 2,52 рад/с</w:t>
      </w:r>
    </w:p>
    <w:p w:rsidR="00813CD1" w:rsidRPr="00E150D4" w:rsidRDefault="00813CD1" w:rsidP="00E150D4">
      <w:pPr>
        <w:spacing w:after="0" w:line="240" w:lineRule="auto"/>
        <w:ind w:left="709" w:right="283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Д) период колебаний маятника равен 0,4 с 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е ответы: А, Д </w:t>
      </w:r>
    </w:p>
    <w:p w:rsidR="00813CD1" w:rsidRPr="00E150D4" w:rsidRDefault="0031504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b/>
          <w:sz w:val="28"/>
          <w:szCs w:val="28"/>
          <w:lang w:eastAsia="en-US"/>
        </w:rPr>
      </w:pPr>
    </w:p>
    <w:p w:rsidR="00393B0D" w:rsidRDefault="00393B0D" w:rsidP="00E150D4">
      <w:pPr>
        <w:spacing w:after="0" w:line="240" w:lineRule="auto"/>
        <w:ind w:firstLine="709"/>
        <w:contextualSpacing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  <w:t>Задания закрытого типа на установление соответствия</w:t>
      </w:r>
    </w:p>
    <w:p w:rsidR="00E150D4" w:rsidRPr="00E150D4" w:rsidRDefault="00E150D4" w:rsidP="00E150D4">
      <w:pPr>
        <w:spacing w:after="0" w:line="240" w:lineRule="auto"/>
        <w:ind w:firstLine="709"/>
        <w:contextualSpacing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</w:pPr>
    </w:p>
    <w:p w:rsidR="00813CD1" w:rsidRPr="00E150D4" w:rsidRDefault="00813CD1" w:rsidP="00E150D4">
      <w:pPr>
        <w:tabs>
          <w:tab w:val="left" w:pos="284"/>
          <w:tab w:val="left" w:pos="426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1. Установить соответствие физических законов и их формулировок</w:t>
      </w:r>
      <w:r w:rsidR="00C65100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. </w:t>
      </w:r>
      <w:r w:rsidR="00C65100" w:rsidRPr="00E150D4">
        <w:rPr>
          <w:rFonts w:ascii="Times New Roman" w:eastAsia="Calibri" w:hAnsi="Times New Roman"/>
          <w:i/>
          <w:sz w:val="28"/>
          <w:szCs w:val="28"/>
          <w:lang w:eastAsia="en-US"/>
        </w:rPr>
        <w:t>Каждому элементу левого столбца соответствует только один элемент правого столбца</w:t>
      </w:r>
      <w:r w:rsidR="00D273D6" w:rsidRPr="00E150D4">
        <w:rPr>
          <w:rFonts w:ascii="Times New Roman" w:eastAsia="Calibri" w:hAnsi="Times New Roman"/>
          <w:i/>
          <w:sz w:val="28"/>
          <w:szCs w:val="28"/>
          <w:lang w:eastAsia="en-US"/>
        </w:rPr>
        <w:t>.</w:t>
      </w:r>
    </w:p>
    <w:tbl>
      <w:tblPr>
        <w:tblStyle w:val="a9"/>
        <w:tblpPr w:leftFromText="180" w:rightFromText="180" w:vertAnchor="text" w:horzAnchor="margin" w:tblpY="111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/>
      </w:tblPr>
      <w:tblGrid>
        <w:gridCol w:w="442"/>
        <w:gridCol w:w="3064"/>
        <w:gridCol w:w="504"/>
        <w:gridCol w:w="5596"/>
      </w:tblGrid>
      <w:tr w:rsidR="00813CD1" w:rsidRPr="00E150D4" w:rsidTr="00BF54AA">
        <w:trPr>
          <w:trHeight w:val="693"/>
        </w:trPr>
        <w:tc>
          <w:tcPr>
            <w:tcW w:w="442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</w:p>
        </w:tc>
        <w:tc>
          <w:tcPr>
            <w:tcW w:w="3064" w:type="dxa"/>
          </w:tcPr>
          <w:p w:rsidR="00813CD1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Название закона</w:t>
            </w:r>
          </w:p>
        </w:tc>
        <w:tc>
          <w:tcPr>
            <w:tcW w:w="504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</w:p>
        </w:tc>
        <w:tc>
          <w:tcPr>
            <w:tcW w:w="5596" w:type="dxa"/>
          </w:tcPr>
          <w:p w:rsidR="00813CD1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Формулировка закона</w:t>
            </w:r>
          </w:p>
        </w:tc>
      </w:tr>
      <w:tr w:rsidR="00FD36FD" w:rsidRPr="00E150D4" w:rsidTr="00BF54AA">
        <w:trPr>
          <w:trHeight w:val="1408"/>
        </w:trPr>
        <w:tc>
          <w:tcPr>
            <w:tcW w:w="442" w:type="dxa"/>
          </w:tcPr>
          <w:p w:rsidR="00FD36FD" w:rsidRPr="00E150D4" w:rsidRDefault="00FD36FD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1)</w:t>
            </w:r>
          </w:p>
        </w:tc>
        <w:tc>
          <w:tcPr>
            <w:tcW w:w="3064" w:type="dxa"/>
          </w:tcPr>
          <w:p w:rsidR="00FD36FD" w:rsidRPr="00E150D4" w:rsidRDefault="00FD36FD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1 закон Ньютона</w:t>
            </w:r>
          </w:p>
        </w:tc>
        <w:tc>
          <w:tcPr>
            <w:tcW w:w="504" w:type="dxa"/>
          </w:tcPr>
          <w:p w:rsidR="00FD36FD" w:rsidRPr="00E150D4" w:rsidRDefault="00FD36FD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5596" w:type="dxa"/>
          </w:tcPr>
          <w:p w:rsidR="00FD36FD" w:rsidRPr="00E150D4" w:rsidRDefault="00FD36FD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Две материальные точки действуют друг на друга с силами, равными по величине и направленными противоположно вдоль прямой, соединяющей эти точки.</w:t>
            </w:r>
          </w:p>
        </w:tc>
      </w:tr>
      <w:tr w:rsidR="00FD36FD" w:rsidRPr="00E150D4" w:rsidTr="00BF54AA">
        <w:trPr>
          <w:trHeight w:val="1124"/>
        </w:trPr>
        <w:tc>
          <w:tcPr>
            <w:tcW w:w="442" w:type="dxa"/>
          </w:tcPr>
          <w:p w:rsidR="00FD36FD" w:rsidRPr="00E150D4" w:rsidRDefault="00FD36FD" w:rsidP="00E150D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2)</w:t>
            </w:r>
          </w:p>
        </w:tc>
        <w:tc>
          <w:tcPr>
            <w:tcW w:w="3064" w:type="dxa"/>
          </w:tcPr>
          <w:p w:rsidR="00FD36FD" w:rsidRPr="00E150D4" w:rsidRDefault="00FD36FD" w:rsidP="00E150D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2 закон Ньютона</w:t>
            </w:r>
          </w:p>
        </w:tc>
        <w:tc>
          <w:tcPr>
            <w:tcW w:w="504" w:type="dxa"/>
          </w:tcPr>
          <w:p w:rsidR="00FD36FD" w:rsidRPr="00E150D4" w:rsidRDefault="00FD36FD" w:rsidP="00E150D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Б)</w:t>
            </w:r>
          </w:p>
        </w:tc>
        <w:tc>
          <w:tcPr>
            <w:tcW w:w="5596" w:type="dxa"/>
          </w:tcPr>
          <w:p w:rsidR="00FD36FD" w:rsidRPr="00E150D4" w:rsidRDefault="00FD36FD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о всех инерциальных системах отсчета механические явления протекают одинаково.</w:t>
            </w:r>
          </w:p>
        </w:tc>
      </w:tr>
      <w:tr w:rsidR="00FD36FD" w:rsidRPr="00E150D4" w:rsidTr="00BF54AA">
        <w:trPr>
          <w:trHeight w:val="1125"/>
        </w:trPr>
        <w:tc>
          <w:tcPr>
            <w:tcW w:w="442" w:type="dxa"/>
          </w:tcPr>
          <w:p w:rsidR="00FD36FD" w:rsidRPr="00E150D4" w:rsidRDefault="00FD36FD" w:rsidP="00E150D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3)</w:t>
            </w:r>
          </w:p>
        </w:tc>
        <w:tc>
          <w:tcPr>
            <w:tcW w:w="3064" w:type="dxa"/>
          </w:tcPr>
          <w:p w:rsidR="00FD36FD" w:rsidRPr="00E150D4" w:rsidRDefault="00FD36FD" w:rsidP="00E150D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3 закон Ньютона</w:t>
            </w:r>
          </w:p>
        </w:tc>
        <w:tc>
          <w:tcPr>
            <w:tcW w:w="504" w:type="dxa"/>
          </w:tcPr>
          <w:p w:rsidR="00FD36FD" w:rsidRPr="00E150D4" w:rsidRDefault="00FD36FD" w:rsidP="00E150D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В)</w:t>
            </w:r>
          </w:p>
        </w:tc>
        <w:tc>
          <w:tcPr>
            <w:tcW w:w="5596" w:type="dxa"/>
          </w:tcPr>
          <w:p w:rsidR="00FD36FD" w:rsidRPr="00E150D4" w:rsidRDefault="00FD36FD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FD36FD" w:rsidRPr="00E150D4" w:rsidTr="00BF54AA">
        <w:tc>
          <w:tcPr>
            <w:tcW w:w="442" w:type="dxa"/>
          </w:tcPr>
          <w:p w:rsidR="00FD36FD" w:rsidRPr="00E150D4" w:rsidRDefault="00FD36FD" w:rsidP="00E150D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4)</w:t>
            </w:r>
          </w:p>
        </w:tc>
        <w:tc>
          <w:tcPr>
            <w:tcW w:w="3064" w:type="dxa"/>
          </w:tcPr>
          <w:p w:rsidR="00FD36FD" w:rsidRPr="00E150D4" w:rsidRDefault="00FD36FD" w:rsidP="00E150D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Принцип относительности Галилея</w:t>
            </w:r>
          </w:p>
        </w:tc>
        <w:tc>
          <w:tcPr>
            <w:tcW w:w="504" w:type="dxa"/>
          </w:tcPr>
          <w:p w:rsidR="00FD36FD" w:rsidRPr="00E150D4" w:rsidRDefault="00FD36FD" w:rsidP="00E150D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Г)</w:t>
            </w:r>
          </w:p>
        </w:tc>
        <w:tc>
          <w:tcPr>
            <w:tcW w:w="5596" w:type="dxa"/>
          </w:tcPr>
          <w:p w:rsidR="00FD36FD" w:rsidRPr="00E150D4" w:rsidRDefault="00FD36FD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Существуют инерциальные системы отсчёта, в которых материальная точка сохраняет состояние покоя или равномерного прямолинейного движения, пока воздействие со стороны других тел не выведет её из этого состояния.</w:t>
            </w:r>
          </w:p>
        </w:tc>
      </w:tr>
    </w:tbl>
    <w:p w:rsidR="00813CD1" w:rsidRPr="00E150D4" w:rsidRDefault="00813CD1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</w:t>
      </w:r>
    </w:p>
    <w:p w:rsidR="00FD36FD" w:rsidRPr="00E150D4" w:rsidRDefault="00FD36FD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/>
      </w:tblPr>
      <w:tblGrid>
        <w:gridCol w:w="2391"/>
        <w:gridCol w:w="2393"/>
        <w:gridCol w:w="2393"/>
        <w:gridCol w:w="2393"/>
      </w:tblGrid>
      <w:tr w:rsidR="00813CD1" w:rsidRPr="00E150D4" w:rsidTr="00FD36FD">
        <w:tc>
          <w:tcPr>
            <w:tcW w:w="2391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2393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2393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2393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4</w:t>
            </w:r>
          </w:p>
        </w:tc>
      </w:tr>
      <w:tr w:rsidR="00813CD1" w:rsidRPr="00E150D4" w:rsidTr="00FD36FD">
        <w:tc>
          <w:tcPr>
            <w:tcW w:w="2391" w:type="dxa"/>
          </w:tcPr>
          <w:p w:rsidR="00813CD1" w:rsidRPr="00E150D4" w:rsidRDefault="00A7061D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Г</w:t>
            </w:r>
          </w:p>
        </w:tc>
        <w:tc>
          <w:tcPr>
            <w:tcW w:w="2393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2393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</w:t>
            </w:r>
          </w:p>
        </w:tc>
        <w:tc>
          <w:tcPr>
            <w:tcW w:w="2393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</w:t>
            </w:r>
          </w:p>
        </w:tc>
      </w:tr>
    </w:tbl>
    <w:p w:rsidR="00813CD1" w:rsidRPr="00E150D4" w:rsidRDefault="0031504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2. Установите соответствие между описанием приборов и их названиями</w:t>
      </w:r>
      <w:r w:rsidR="00F729A7" w:rsidRPr="00E150D4">
        <w:rPr>
          <w:rFonts w:ascii="Times New Roman" w:eastAsia="Calibri" w:hAnsi="Times New Roman"/>
          <w:sz w:val="28"/>
          <w:szCs w:val="28"/>
          <w:lang w:eastAsia="en-US"/>
        </w:rPr>
        <w:t>.</w:t>
      </w:r>
      <w:r w:rsidR="00C65100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C65100" w:rsidRPr="00E150D4">
        <w:rPr>
          <w:rFonts w:ascii="Times New Roman" w:eastAsia="Calibri" w:hAnsi="Times New Roman"/>
          <w:i/>
          <w:sz w:val="28"/>
          <w:szCs w:val="28"/>
          <w:lang w:eastAsia="en-US"/>
        </w:rPr>
        <w:t>Каждому элементу левого столбца соответствует только один элемент правого столбца.</w:t>
      </w: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/>
      </w:tblPr>
      <w:tblGrid>
        <w:gridCol w:w="450"/>
        <w:gridCol w:w="6069"/>
        <w:gridCol w:w="606"/>
        <w:gridCol w:w="2502"/>
      </w:tblGrid>
      <w:tr w:rsidR="00A253C1" w:rsidRPr="00E150D4" w:rsidTr="00BF54AA">
        <w:trPr>
          <w:trHeight w:val="391"/>
        </w:trPr>
        <w:tc>
          <w:tcPr>
            <w:tcW w:w="450" w:type="dxa"/>
          </w:tcPr>
          <w:p w:rsidR="00A253C1" w:rsidRPr="00E150D4" w:rsidRDefault="00A253C1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6069" w:type="dxa"/>
          </w:tcPr>
          <w:p w:rsidR="00A253C1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Описание прибора</w:t>
            </w:r>
          </w:p>
        </w:tc>
        <w:tc>
          <w:tcPr>
            <w:tcW w:w="606" w:type="dxa"/>
          </w:tcPr>
          <w:p w:rsidR="00A253C1" w:rsidRPr="00E150D4" w:rsidRDefault="00A253C1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502" w:type="dxa"/>
          </w:tcPr>
          <w:p w:rsidR="00A253C1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Название прибора</w:t>
            </w:r>
          </w:p>
        </w:tc>
      </w:tr>
      <w:tr w:rsidR="00BF54AA" w:rsidRPr="00E150D4" w:rsidTr="00FD36FD">
        <w:trPr>
          <w:trHeight w:val="797"/>
        </w:trPr>
        <w:tc>
          <w:tcPr>
            <w:tcW w:w="450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)</w:t>
            </w:r>
          </w:p>
        </w:tc>
        <w:tc>
          <w:tcPr>
            <w:tcW w:w="6069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Прибор, измеряющий мгновенную скорость тела</w:t>
            </w:r>
          </w:p>
        </w:tc>
        <w:tc>
          <w:tcPr>
            <w:tcW w:w="606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2502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кселерометр</w:t>
            </w:r>
          </w:p>
        </w:tc>
      </w:tr>
      <w:tr w:rsidR="00BF54AA" w:rsidRPr="00E150D4" w:rsidTr="00FD36FD">
        <w:trPr>
          <w:trHeight w:val="695"/>
        </w:trPr>
        <w:tc>
          <w:tcPr>
            <w:tcW w:w="450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)</w:t>
            </w:r>
          </w:p>
        </w:tc>
        <w:tc>
          <w:tcPr>
            <w:tcW w:w="6069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Прибор, измеряющий силу, действующую на тела</w:t>
            </w:r>
          </w:p>
        </w:tc>
        <w:tc>
          <w:tcPr>
            <w:tcW w:w="606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)</w:t>
            </w:r>
          </w:p>
        </w:tc>
        <w:tc>
          <w:tcPr>
            <w:tcW w:w="2502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Спидометр</w:t>
            </w:r>
          </w:p>
        </w:tc>
      </w:tr>
      <w:tr w:rsidR="00BF54AA" w:rsidRPr="00E150D4" w:rsidTr="00FD36FD">
        <w:trPr>
          <w:trHeight w:val="421"/>
        </w:trPr>
        <w:tc>
          <w:tcPr>
            <w:tcW w:w="450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)</w:t>
            </w:r>
          </w:p>
        </w:tc>
        <w:tc>
          <w:tcPr>
            <w:tcW w:w="6069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Прибор, измеряющий ускорение</w:t>
            </w:r>
          </w:p>
        </w:tc>
        <w:tc>
          <w:tcPr>
            <w:tcW w:w="606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)</w:t>
            </w:r>
          </w:p>
        </w:tc>
        <w:tc>
          <w:tcPr>
            <w:tcW w:w="2502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Динамометр</w:t>
            </w:r>
          </w:p>
        </w:tc>
      </w:tr>
      <w:tr w:rsidR="00BF54AA" w:rsidRPr="00E150D4" w:rsidTr="00FD36FD">
        <w:trPr>
          <w:trHeight w:val="413"/>
        </w:trPr>
        <w:tc>
          <w:tcPr>
            <w:tcW w:w="450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4)</w:t>
            </w:r>
          </w:p>
        </w:tc>
        <w:tc>
          <w:tcPr>
            <w:tcW w:w="6069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Прибор, измеряющий атмосферное давление</w:t>
            </w:r>
          </w:p>
        </w:tc>
        <w:tc>
          <w:tcPr>
            <w:tcW w:w="606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Г)</w:t>
            </w:r>
          </w:p>
        </w:tc>
        <w:tc>
          <w:tcPr>
            <w:tcW w:w="2502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арометр-анероид</w:t>
            </w:r>
          </w:p>
        </w:tc>
      </w:tr>
    </w:tbl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</w:t>
      </w: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/>
      </w:tblPr>
      <w:tblGrid>
        <w:gridCol w:w="2391"/>
        <w:gridCol w:w="2393"/>
        <w:gridCol w:w="2393"/>
        <w:gridCol w:w="2393"/>
      </w:tblGrid>
      <w:tr w:rsidR="00813CD1" w:rsidRPr="00E150D4" w:rsidTr="00BF54AA">
        <w:tc>
          <w:tcPr>
            <w:tcW w:w="2391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2393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2393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2393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4</w:t>
            </w:r>
          </w:p>
        </w:tc>
      </w:tr>
      <w:tr w:rsidR="00813CD1" w:rsidRPr="00E150D4" w:rsidTr="00BF54AA">
        <w:tc>
          <w:tcPr>
            <w:tcW w:w="2391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</w:t>
            </w:r>
          </w:p>
        </w:tc>
        <w:tc>
          <w:tcPr>
            <w:tcW w:w="2393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2393" w:type="dxa"/>
          </w:tcPr>
          <w:p w:rsidR="00813CD1" w:rsidRPr="00E150D4" w:rsidRDefault="007A2643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</w:t>
            </w:r>
          </w:p>
        </w:tc>
        <w:tc>
          <w:tcPr>
            <w:tcW w:w="2393" w:type="dxa"/>
          </w:tcPr>
          <w:p w:rsidR="00813CD1" w:rsidRPr="00E150D4" w:rsidRDefault="007A2643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Г</w:t>
            </w:r>
          </w:p>
        </w:tc>
      </w:tr>
    </w:tbl>
    <w:p w:rsidR="00813CD1" w:rsidRPr="00E150D4" w:rsidRDefault="0031504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3. Температура нагревателя идеального теплового двигателя, работающего по циклу Карно, равна </w:t>
      </w:r>
      <w:r w:rsidRPr="00E150D4">
        <w:rPr>
          <w:rFonts w:ascii="Times New Roman" w:eastAsia="Calibri" w:hAnsi="Times New Roman"/>
          <w:i/>
          <w:sz w:val="28"/>
          <w:szCs w:val="28"/>
          <w:lang w:eastAsia="en-US"/>
        </w:rPr>
        <w:t>T</w:t>
      </w:r>
      <w:r w:rsidRPr="00E150D4">
        <w:rPr>
          <w:rFonts w:ascii="Times New Roman" w:eastAsia="Calibri" w:hAnsi="Times New Roman"/>
          <w:i/>
          <w:sz w:val="28"/>
          <w:szCs w:val="28"/>
          <w:vertAlign w:val="subscript"/>
          <w:lang w:eastAsia="en-US"/>
        </w:rPr>
        <w:t>1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, а температура холодильника равна </w:t>
      </w:r>
      <w:r w:rsidRPr="00E150D4">
        <w:rPr>
          <w:rFonts w:ascii="Times New Roman" w:eastAsia="Calibri" w:hAnsi="Times New Roman"/>
          <w:i/>
          <w:sz w:val="28"/>
          <w:szCs w:val="28"/>
          <w:lang w:eastAsia="en-US"/>
        </w:rPr>
        <w:t>T</w:t>
      </w:r>
      <w:r w:rsidRPr="00E150D4">
        <w:rPr>
          <w:rFonts w:ascii="Times New Roman" w:eastAsia="Calibri" w:hAnsi="Times New Roman"/>
          <w:i/>
          <w:sz w:val="28"/>
          <w:szCs w:val="28"/>
          <w:vertAlign w:val="subscript"/>
          <w:lang w:eastAsia="en-US"/>
        </w:rPr>
        <w:t>2</w:t>
      </w:r>
      <w:r w:rsidRPr="00E150D4">
        <w:rPr>
          <w:rFonts w:ascii="Times New Roman" w:eastAsia="Calibri" w:hAnsi="Times New Roman"/>
          <w:i/>
          <w:sz w:val="28"/>
          <w:szCs w:val="28"/>
          <w:lang w:eastAsia="en-US"/>
        </w:rPr>
        <w:t>.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lastRenderedPageBreak/>
        <w:t xml:space="preserve">За цикл двигатель получает от нагревателя количество теплоты </w:t>
      </w:r>
      <w:r w:rsidRPr="00E150D4">
        <w:rPr>
          <w:rFonts w:ascii="Times New Roman" w:eastAsia="Calibri" w:hAnsi="Times New Roman"/>
          <w:i/>
          <w:sz w:val="28"/>
          <w:szCs w:val="28"/>
          <w:lang w:eastAsia="en-US"/>
        </w:rPr>
        <w:t>Q</w:t>
      </w:r>
      <w:r w:rsidRPr="00E150D4">
        <w:rPr>
          <w:rFonts w:ascii="Times New Roman" w:eastAsia="Calibri" w:hAnsi="Times New Roman"/>
          <w:i/>
          <w:sz w:val="28"/>
          <w:szCs w:val="28"/>
          <w:vertAlign w:val="subscript"/>
          <w:lang w:eastAsia="en-US"/>
        </w:rPr>
        <w:t>1</w:t>
      </w:r>
      <w:r w:rsidRPr="00E150D4">
        <w:rPr>
          <w:rFonts w:ascii="Times New Roman" w:eastAsia="Calibri" w:hAnsi="Times New Roman"/>
          <w:i/>
          <w:sz w:val="28"/>
          <w:szCs w:val="28"/>
          <w:lang w:eastAsia="en-US"/>
        </w:rPr>
        <w:t>.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Установите соответствие между физическими величинами и формулами, по которым их можно рассчитать.</w:t>
      </w:r>
      <w:r w:rsidR="00BF54AA" w:rsidRPr="00E150D4">
        <w:rPr>
          <w:sz w:val="28"/>
          <w:szCs w:val="28"/>
        </w:rPr>
        <w:t xml:space="preserve"> </w:t>
      </w:r>
      <w:r w:rsidR="00BF54AA" w:rsidRPr="00E150D4">
        <w:rPr>
          <w:rFonts w:ascii="Times New Roman" w:eastAsia="Calibri" w:hAnsi="Times New Roman"/>
          <w:i/>
          <w:sz w:val="28"/>
          <w:szCs w:val="28"/>
          <w:lang w:eastAsia="en-US"/>
        </w:rPr>
        <w:t>Каждому элементу левого столбца соответствует только один элемент правого столбца.</w:t>
      </w: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/>
      </w:tblPr>
      <w:tblGrid>
        <w:gridCol w:w="450"/>
        <w:gridCol w:w="6066"/>
        <w:gridCol w:w="567"/>
        <w:gridCol w:w="2544"/>
      </w:tblGrid>
      <w:tr w:rsidR="00A253C1" w:rsidRPr="00E150D4" w:rsidTr="00BF54AA">
        <w:trPr>
          <w:trHeight w:val="584"/>
        </w:trPr>
        <w:tc>
          <w:tcPr>
            <w:tcW w:w="450" w:type="dxa"/>
          </w:tcPr>
          <w:p w:rsidR="00A253C1" w:rsidRPr="00E150D4" w:rsidRDefault="00A253C1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6066" w:type="dxa"/>
          </w:tcPr>
          <w:p w:rsidR="00A253C1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Физическая величина</w:t>
            </w:r>
          </w:p>
        </w:tc>
        <w:tc>
          <w:tcPr>
            <w:tcW w:w="567" w:type="dxa"/>
          </w:tcPr>
          <w:p w:rsidR="00A253C1" w:rsidRPr="00E150D4" w:rsidRDefault="00A253C1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2544" w:type="dxa"/>
          </w:tcPr>
          <w:p w:rsidR="00A253C1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pacing w:val="-6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pacing w:val="-6"/>
                <w:sz w:val="28"/>
                <w:szCs w:val="28"/>
                <w:lang w:eastAsia="en-US"/>
              </w:rPr>
              <w:t>Формула</w:t>
            </w:r>
          </w:p>
        </w:tc>
      </w:tr>
      <w:tr w:rsidR="00BF54AA" w:rsidRPr="00E150D4" w:rsidTr="00BF54AA">
        <w:tc>
          <w:tcPr>
            <w:tcW w:w="450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)</w:t>
            </w:r>
          </w:p>
        </w:tc>
        <w:tc>
          <w:tcPr>
            <w:tcW w:w="6066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 КПД двигателя</w:t>
            </w:r>
          </w:p>
        </w:tc>
        <w:tc>
          <w:tcPr>
            <w:tcW w:w="567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2544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position w:val="-30"/>
                <w:sz w:val="28"/>
                <w:szCs w:val="28"/>
                <w:lang w:eastAsia="en-US"/>
              </w:rPr>
              <w:object w:dxaOrig="168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5.3pt;height:36.55pt" o:ole="">
                  <v:imagedata r:id="rId12" o:title=""/>
                </v:shape>
                <o:OLEObject Type="Embed" ProgID="Equation.DSMT4" ShapeID="_x0000_i1025" DrawAspect="Content" ObjectID="_1803893627" r:id="rId13"/>
              </w:object>
            </w:r>
          </w:p>
        </w:tc>
      </w:tr>
      <w:tr w:rsidR="00BF54AA" w:rsidRPr="00E150D4" w:rsidTr="00BF54AA">
        <w:tc>
          <w:tcPr>
            <w:tcW w:w="450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)</w:t>
            </w:r>
          </w:p>
        </w:tc>
        <w:tc>
          <w:tcPr>
            <w:tcW w:w="6066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Работа, совершаемая двигателем за цикл</w:t>
            </w:r>
          </w:p>
        </w:tc>
        <w:tc>
          <w:tcPr>
            <w:tcW w:w="567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)</w:t>
            </w:r>
          </w:p>
        </w:tc>
        <w:tc>
          <w:tcPr>
            <w:tcW w:w="2544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position w:val="-30"/>
                <w:sz w:val="28"/>
                <w:szCs w:val="28"/>
                <w:lang w:eastAsia="en-US"/>
              </w:rPr>
              <w:object w:dxaOrig="1140" w:dyaOrig="680">
                <v:shape id="_x0000_i1026" type="#_x0000_t75" style="width:57.6pt;height:34.35pt" o:ole="">
                  <v:imagedata r:id="rId14" o:title=""/>
                </v:shape>
                <o:OLEObject Type="Embed" ProgID="Equation.DSMT4" ShapeID="_x0000_i1026" DrawAspect="Content" ObjectID="_1803893628" r:id="rId15"/>
              </w:object>
            </w:r>
          </w:p>
        </w:tc>
      </w:tr>
      <w:tr w:rsidR="00BF54AA" w:rsidRPr="00E150D4" w:rsidTr="00BF54AA">
        <w:tc>
          <w:tcPr>
            <w:tcW w:w="450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)</w:t>
            </w:r>
          </w:p>
        </w:tc>
        <w:tc>
          <w:tcPr>
            <w:tcW w:w="6066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Максимальное КПД двигателя по циклу Карно</w:t>
            </w:r>
          </w:p>
        </w:tc>
        <w:tc>
          <w:tcPr>
            <w:tcW w:w="567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)</w:t>
            </w:r>
          </w:p>
        </w:tc>
        <w:tc>
          <w:tcPr>
            <w:tcW w:w="2544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position w:val="-30"/>
                <w:sz w:val="28"/>
                <w:szCs w:val="28"/>
                <w:lang w:eastAsia="en-US"/>
              </w:rPr>
              <w:object w:dxaOrig="1020" w:dyaOrig="680">
                <v:shape id="_x0000_i1027" type="#_x0000_t75" style="width:50.95pt;height:34.35pt" o:ole="">
                  <v:imagedata r:id="rId16" o:title=""/>
                </v:shape>
                <o:OLEObject Type="Embed" ProgID="Equation.DSMT4" ShapeID="_x0000_i1027" DrawAspect="Content" ObjectID="_1803893629" r:id="rId17"/>
              </w:object>
            </w:r>
          </w:p>
        </w:tc>
      </w:tr>
    </w:tbl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</w:t>
      </w: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/>
      </w:tblPr>
      <w:tblGrid>
        <w:gridCol w:w="3510"/>
        <w:gridCol w:w="2552"/>
        <w:gridCol w:w="3544"/>
      </w:tblGrid>
      <w:tr w:rsidR="00813CD1" w:rsidRPr="00E150D4" w:rsidTr="00BF54AA">
        <w:tc>
          <w:tcPr>
            <w:tcW w:w="3510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2552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3544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</w:t>
            </w:r>
          </w:p>
        </w:tc>
      </w:tr>
      <w:tr w:rsidR="00813CD1" w:rsidRPr="00E150D4" w:rsidTr="00BF54AA">
        <w:tc>
          <w:tcPr>
            <w:tcW w:w="3510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2552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</w:t>
            </w:r>
          </w:p>
        </w:tc>
        <w:tc>
          <w:tcPr>
            <w:tcW w:w="3544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</w:t>
            </w:r>
          </w:p>
        </w:tc>
      </w:tr>
    </w:tbl>
    <w:p w:rsidR="00813CD1" w:rsidRPr="00E150D4" w:rsidRDefault="0031504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693920</wp:posOffset>
            </wp:positionH>
            <wp:positionV relativeFrom="paragraph">
              <wp:posOffset>37592</wp:posOffset>
            </wp:positionV>
            <wp:extent cx="1334135" cy="1268730"/>
            <wp:effectExtent l="0" t="0" r="0" b="762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4135" cy="12687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13CD1" w:rsidRPr="00E150D4" w:rsidRDefault="00813CD1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4. Плоская световая волна переходит из глицерина в воздух (см. рис.). Что происходит со скоростью</w:t>
      </w:r>
      <w:r w:rsidR="00A5507D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F729A7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и направлением 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>распространения световой волны? Для каждой величины определите соответствующий характер изменения.</w:t>
      </w:r>
      <w:r w:rsidR="00BF54AA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BF54AA" w:rsidRPr="00E150D4">
        <w:rPr>
          <w:rFonts w:ascii="Times New Roman" w:eastAsia="Calibri" w:hAnsi="Times New Roman"/>
          <w:i/>
          <w:sz w:val="28"/>
          <w:szCs w:val="28"/>
          <w:lang w:eastAsia="en-US"/>
        </w:rPr>
        <w:t>Каждому элементу левого столбца соответствует только один элемент правого столбца.</w:t>
      </w:r>
    </w:p>
    <w:p w:rsidR="00F15028" w:rsidRPr="00E150D4" w:rsidRDefault="00F15028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/>
      </w:tblPr>
      <w:tblGrid>
        <w:gridCol w:w="451"/>
        <w:gridCol w:w="5186"/>
        <w:gridCol w:w="567"/>
        <w:gridCol w:w="3423"/>
      </w:tblGrid>
      <w:tr w:rsidR="00F15028" w:rsidRPr="00E150D4" w:rsidTr="00BF54AA">
        <w:trPr>
          <w:trHeight w:val="375"/>
        </w:trPr>
        <w:tc>
          <w:tcPr>
            <w:tcW w:w="451" w:type="dxa"/>
          </w:tcPr>
          <w:p w:rsidR="00F15028" w:rsidRPr="00E150D4" w:rsidRDefault="00F15028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5186" w:type="dxa"/>
          </w:tcPr>
          <w:p w:rsidR="00F15028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Физическая величина</w:t>
            </w:r>
          </w:p>
        </w:tc>
        <w:tc>
          <w:tcPr>
            <w:tcW w:w="567" w:type="dxa"/>
          </w:tcPr>
          <w:p w:rsidR="00F15028" w:rsidRPr="00E150D4" w:rsidRDefault="00F15028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3423" w:type="dxa"/>
          </w:tcPr>
          <w:p w:rsidR="00F15028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Характер изменения</w:t>
            </w:r>
          </w:p>
        </w:tc>
      </w:tr>
      <w:tr w:rsidR="00BF54AA" w:rsidRPr="00E150D4" w:rsidTr="00BF54AA">
        <w:trPr>
          <w:trHeight w:val="375"/>
        </w:trPr>
        <w:tc>
          <w:tcPr>
            <w:tcW w:w="451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)</w:t>
            </w:r>
          </w:p>
        </w:tc>
        <w:tc>
          <w:tcPr>
            <w:tcW w:w="5186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Скорость распространения волны</w:t>
            </w:r>
          </w:p>
        </w:tc>
        <w:tc>
          <w:tcPr>
            <w:tcW w:w="567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3423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Увеличивается</w:t>
            </w:r>
          </w:p>
        </w:tc>
      </w:tr>
      <w:tr w:rsidR="00BF54AA" w:rsidRPr="00E150D4" w:rsidTr="00BF54AA">
        <w:trPr>
          <w:trHeight w:val="410"/>
        </w:trPr>
        <w:tc>
          <w:tcPr>
            <w:tcW w:w="451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)</w:t>
            </w:r>
          </w:p>
        </w:tc>
        <w:tc>
          <w:tcPr>
            <w:tcW w:w="5186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Направление распространения волны</w:t>
            </w:r>
          </w:p>
        </w:tc>
        <w:tc>
          <w:tcPr>
            <w:tcW w:w="567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)</w:t>
            </w:r>
          </w:p>
        </w:tc>
        <w:tc>
          <w:tcPr>
            <w:tcW w:w="3423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Не изменяется</w:t>
            </w:r>
          </w:p>
        </w:tc>
      </w:tr>
      <w:tr w:rsidR="00BF54AA" w:rsidRPr="00E150D4" w:rsidTr="00BF54AA">
        <w:tc>
          <w:tcPr>
            <w:tcW w:w="451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)</w:t>
            </w:r>
          </w:p>
        </w:tc>
        <w:tc>
          <w:tcPr>
            <w:tcW w:w="5186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Частота волны</w:t>
            </w:r>
          </w:p>
        </w:tc>
        <w:tc>
          <w:tcPr>
            <w:tcW w:w="567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)</w:t>
            </w:r>
          </w:p>
        </w:tc>
        <w:tc>
          <w:tcPr>
            <w:tcW w:w="3423" w:type="dxa"/>
          </w:tcPr>
          <w:p w:rsidR="00BF54AA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Изменяется</w:t>
            </w:r>
          </w:p>
        </w:tc>
      </w:tr>
    </w:tbl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</w:t>
      </w: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/>
      </w:tblPr>
      <w:tblGrid>
        <w:gridCol w:w="3369"/>
        <w:gridCol w:w="3118"/>
        <w:gridCol w:w="3119"/>
      </w:tblGrid>
      <w:tr w:rsidR="00813CD1" w:rsidRPr="00E150D4" w:rsidTr="00BF54AA">
        <w:tc>
          <w:tcPr>
            <w:tcW w:w="3369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3118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3119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</w:t>
            </w:r>
          </w:p>
        </w:tc>
      </w:tr>
      <w:tr w:rsidR="00813CD1" w:rsidRPr="00E150D4" w:rsidTr="00BF54AA">
        <w:tc>
          <w:tcPr>
            <w:tcW w:w="3369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</w:t>
            </w:r>
          </w:p>
        </w:tc>
        <w:tc>
          <w:tcPr>
            <w:tcW w:w="3118" w:type="dxa"/>
          </w:tcPr>
          <w:p w:rsidR="00813CD1" w:rsidRPr="00E150D4" w:rsidRDefault="00413CAE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3119" w:type="dxa"/>
          </w:tcPr>
          <w:p w:rsidR="00813CD1" w:rsidRPr="00E150D4" w:rsidRDefault="00413CAE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</w:t>
            </w:r>
          </w:p>
        </w:tc>
      </w:tr>
    </w:tbl>
    <w:p w:rsidR="00813CD1" w:rsidRPr="00E150D4" w:rsidRDefault="0031504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</w:p>
    <w:p w:rsidR="00813CD1" w:rsidRPr="00E150D4" w:rsidRDefault="00813CD1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5. </w:t>
      </w: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>Установите соответствие физических законов их математическому выражению</w:t>
      </w:r>
      <w:r w:rsidR="00BF54AA"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. </w:t>
      </w:r>
      <w:r w:rsidR="00BF54AA" w:rsidRPr="00E150D4">
        <w:rPr>
          <w:rFonts w:ascii="Times New Roman" w:eastAsia="Calibri" w:hAnsi="Times New Roman"/>
          <w:i/>
          <w:kern w:val="2"/>
          <w:sz w:val="28"/>
          <w:szCs w:val="28"/>
          <w:lang w:eastAsia="en-US"/>
        </w:rPr>
        <w:t>Каждому элементу левого столбца соответствует только один элемент правого столбца.</w:t>
      </w:r>
    </w:p>
    <w:tbl>
      <w:tblPr>
        <w:tblStyle w:val="a9"/>
        <w:tblW w:w="9634" w:type="dxa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ayout w:type="fixed"/>
        <w:tblLook w:val="04A0"/>
      </w:tblPr>
      <w:tblGrid>
        <w:gridCol w:w="562"/>
        <w:gridCol w:w="5216"/>
        <w:gridCol w:w="567"/>
        <w:gridCol w:w="3289"/>
      </w:tblGrid>
      <w:tr w:rsidR="00813CD1" w:rsidRPr="00E150D4" w:rsidTr="00977173">
        <w:trPr>
          <w:trHeight w:val="586"/>
        </w:trPr>
        <w:tc>
          <w:tcPr>
            <w:tcW w:w="562" w:type="dxa"/>
            <w:vAlign w:val="center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</w:p>
        </w:tc>
        <w:tc>
          <w:tcPr>
            <w:tcW w:w="5216" w:type="dxa"/>
            <w:vAlign w:val="center"/>
          </w:tcPr>
          <w:p w:rsidR="00813CD1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kern w:val="2"/>
                <w:sz w:val="28"/>
                <w:szCs w:val="28"/>
                <w:lang w:eastAsia="en-US"/>
              </w:rPr>
              <w:t>Физический закон</w:t>
            </w:r>
          </w:p>
        </w:tc>
        <w:tc>
          <w:tcPr>
            <w:tcW w:w="567" w:type="dxa"/>
            <w:vAlign w:val="center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</w:p>
        </w:tc>
        <w:tc>
          <w:tcPr>
            <w:tcW w:w="3289" w:type="dxa"/>
            <w:vAlign w:val="center"/>
          </w:tcPr>
          <w:p w:rsidR="00813CD1" w:rsidRPr="00E150D4" w:rsidRDefault="00BF54AA" w:rsidP="00E150D4">
            <w:pPr>
              <w:spacing w:after="0" w:line="240" w:lineRule="auto"/>
              <w:ind w:left="176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Математическая запись</w:t>
            </w:r>
          </w:p>
        </w:tc>
      </w:tr>
      <w:tr w:rsidR="00BF54AA" w:rsidRPr="00E150D4" w:rsidTr="00977173">
        <w:trPr>
          <w:trHeight w:val="821"/>
        </w:trPr>
        <w:tc>
          <w:tcPr>
            <w:tcW w:w="562" w:type="dxa"/>
            <w:vAlign w:val="center"/>
          </w:tcPr>
          <w:p w:rsidR="00BF54AA" w:rsidRPr="00E150D4" w:rsidRDefault="00BF54AA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1)</w:t>
            </w:r>
          </w:p>
        </w:tc>
        <w:tc>
          <w:tcPr>
            <w:tcW w:w="5216" w:type="dxa"/>
            <w:vAlign w:val="center"/>
          </w:tcPr>
          <w:p w:rsidR="00BF54AA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Закон Ома для однородного участка цепи</w:t>
            </w:r>
          </w:p>
        </w:tc>
        <w:tc>
          <w:tcPr>
            <w:tcW w:w="567" w:type="dxa"/>
            <w:vAlign w:val="center"/>
          </w:tcPr>
          <w:p w:rsidR="00BF54AA" w:rsidRPr="00E150D4" w:rsidRDefault="00BF54AA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3289" w:type="dxa"/>
            <w:vAlign w:val="center"/>
          </w:tcPr>
          <w:p w:rsidR="00BF54AA" w:rsidRPr="00E150D4" w:rsidRDefault="00977173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pacing w:val="-6"/>
                <w:sz w:val="28"/>
                <w:szCs w:val="28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 w:eastAsia="en-US"/>
                  </w:rPr>
                  <m:t xml:space="preserve"> I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val="en-US" w:eastAsia="en-US"/>
                      </w:rPr>
                      <m:t>U</m:t>
                    </m:r>
                  </m:num>
                  <m:den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R</m:t>
                    </m:r>
                  </m:den>
                </m:f>
              </m:oMath>
            </m:oMathPara>
          </w:p>
        </w:tc>
      </w:tr>
      <w:tr w:rsidR="00BF54AA" w:rsidRPr="00E150D4" w:rsidTr="00977173">
        <w:trPr>
          <w:trHeight w:val="566"/>
        </w:trPr>
        <w:tc>
          <w:tcPr>
            <w:tcW w:w="562" w:type="dxa"/>
            <w:vAlign w:val="center"/>
          </w:tcPr>
          <w:p w:rsidR="00BF54AA" w:rsidRPr="00E150D4" w:rsidRDefault="00BF54AA" w:rsidP="00E150D4">
            <w:pPr>
              <w:widowControl w:val="0"/>
              <w:spacing w:after="0" w:line="240" w:lineRule="auto"/>
              <w:contextualSpacing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2)</w:t>
            </w:r>
          </w:p>
        </w:tc>
        <w:tc>
          <w:tcPr>
            <w:tcW w:w="5216" w:type="dxa"/>
            <w:vAlign w:val="center"/>
          </w:tcPr>
          <w:p w:rsidR="00BF54AA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Закон Ома для замкнутой цепи</w:t>
            </w:r>
          </w:p>
        </w:tc>
        <w:tc>
          <w:tcPr>
            <w:tcW w:w="567" w:type="dxa"/>
            <w:vAlign w:val="center"/>
          </w:tcPr>
          <w:p w:rsidR="00BF54AA" w:rsidRPr="00E150D4" w:rsidRDefault="00BF54AA" w:rsidP="00E150D4">
            <w:pPr>
              <w:widowControl w:val="0"/>
              <w:spacing w:after="0" w:line="240" w:lineRule="auto"/>
              <w:contextualSpacing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Б)</w:t>
            </w:r>
          </w:p>
        </w:tc>
        <w:tc>
          <w:tcPr>
            <w:tcW w:w="3289" w:type="dxa"/>
            <w:vAlign w:val="center"/>
          </w:tcPr>
          <w:p w:rsidR="00BF54AA" w:rsidRPr="00E150D4" w:rsidRDefault="00BF54AA" w:rsidP="00E150D4">
            <w:pPr>
              <w:spacing w:after="0" w:line="240" w:lineRule="auto"/>
              <w:ind w:left="176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 w:eastAsia="en-US"/>
                  </w:rPr>
                  <m:t>I</m:t>
                </m:r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pacing w:val="-6"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pacing w:val="-6"/>
                            <w:sz w:val="28"/>
                            <w:szCs w:val="28"/>
                            <w:lang w:eastAsia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pacing w:val="-6"/>
                            <w:sz w:val="28"/>
                            <w:szCs w:val="28"/>
                            <w:lang w:eastAsia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pacing w:val="-6"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pacing w:val="-6"/>
                            <w:sz w:val="28"/>
                            <w:szCs w:val="28"/>
                            <w:lang w:eastAsia="en-US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pacing w:val="-6"/>
                            <w:sz w:val="28"/>
                            <w:szCs w:val="28"/>
                            <w:lang w:eastAsia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pacing w:val="-6"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pacing w:val="-6"/>
                            <w:sz w:val="28"/>
                            <w:szCs w:val="28"/>
                            <w:lang w:eastAsia="en-US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pacing w:val="-6"/>
                            <w:sz w:val="28"/>
                            <w:szCs w:val="28"/>
                            <w:lang w:eastAsia="en-US"/>
                          </w:rPr>
                          <m:t>12</m:t>
                        </m:r>
                      </m:sub>
                    </m:sSub>
                  </m:num>
                  <m:den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R</m:t>
                    </m:r>
                  </m:den>
                </m:f>
              </m:oMath>
            </m:oMathPara>
          </w:p>
        </w:tc>
      </w:tr>
      <w:tr w:rsidR="00BF54AA" w:rsidRPr="00E150D4" w:rsidTr="00977173">
        <w:trPr>
          <w:trHeight w:val="547"/>
        </w:trPr>
        <w:tc>
          <w:tcPr>
            <w:tcW w:w="562" w:type="dxa"/>
            <w:vAlign w:val="center"/>
          </w:tcPr>
          <w:p w:rsidR="00BF54AA" w:rsidRPr="00E150D4" w:rsidRDefault="00BF54AA" w:rsidP="00E150D4">
            <w:pPr>
              <w:widowControl w:val="0"/>
              <w:spacing w:after="0" w:line="240" w:lineRule="auto"/>
              <w:contextualSpacing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lastRenderedPageBreak/>
              <w:t>3)</w:t>
            </w:r>
          </w:p>
        </w:tc>
        <w:tc>
          <w:tcPr>
            <w:tcW w:w="5216" w:type="dxa"/>
            <w:vAlign w:val="center"/>
          </w:tcPr>
          <w:p w:rsidR="00BF54AA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Закон Ома для неоднородного участка цепи</w:t>
            </w:r>
          </w:p>
        </w:tc>
        <w:tc>
          <w:tcPr>
            <w:tcW w:w="567" w:type="dxa"/>
            <w:vAlign w:val="center"/>
          </w:tcPr>
          <w:p w:rsidR="00BF54AA" w:rsidRPr="00E150D4" w:rsidRDefault="00BF54AA" w:rsidP="00E150D4">
            <w:pPr>
              <w:widowControl w:val="0"/>
              <w:spacing w:after="0" w:line="240" w:lineRule="auto"/>
              <w:contextualSpacing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В)</w:t>
            </w:r>
          </w:p>
        </w:tc>
        <w:tc>
          <w:tcPr>
            <w:tcW w:w="3289" w:type="dxa"/>
            <w:vAlign w:val="center"/>
          </w:tcPr>
          <w:p w:rsidR="00BF54AA" w:rsidRPr="00E150D4" w:rsidRDefault="00BF54AA" w:rsidP="00E150D4">
            <w:pPr>
              <w:spacing w:after="0" w:line="240" w:lineRule="auto"/>
              <w:ind w:left="176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val="en-US" w:eastAsia="en-US"/>
                  </w:rPr>
                  <m:t>I=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ε</m:t>
                    </m:r>
                  </m:num>
                  <m:den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R+</m:t>
                    </m:r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val="en-US" w:eastAsia="en-US"/>
                      </w:rPr>
                      <m:t>r</m:t>
                    </m:r>
                  </m:den>
                </m:f>
              </m:oMath>
            </m:oMathPara>
          </w:p>
        </w:tc>
      </w:tr>
      <w:tr w:rsidR="00BF54AA" w:rsidRPr="00E150D4" w:rsidTr="00977173">
        <w:trPr>
          <w:trHeight w:val="547"/>
        </w:trPr>
        <w:tc>
          <w:tcPr>
            <w:tcW w:w="562" w:type="dxa"/>
            <w:vAlign w:val="center"/>
          </w:tcPr>
          <w:p w:rsidR="00BF54AA" w:rsidRPr="00E150D4" w:rsidRDefault="00BF54AA" w:rsidP="00E150D4">
            <w:pPr>
              <w:widowControl w:val="0"/>
              <w:spacing w:after="0" w:line="240" w:lineRule="auto"/>
              <w:contextualSpacing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4)</w:t>
            </w:r>
          </w:p>
        </w:tc>
        <w:tc>
          <w:tcPr>
            <w:tcW w:w="5216" w:type="dxa"/>
            <w:vAlign w:val="center"/>
          </w:tcPr>
          <w:p w:rsidR="00BF54AA" w:rsidRPr="00E150D4" w:rsidRDefault="00BF54AA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Закон Ома в дифференциальной форме</w:t>
            </w:r>
          </w:p>
        </w:tc>
        <w:tc>
          <w:tcPr>
            <w:tcW w:w="567" w:type="dxa"/>
            <w:vAlign w:val="center"/>
          </w:tcPr>
          <w:p w:rsidR="00BF54AA" w:rsidRPr="00E150D4" w:rsidRDefault="00BF54AA" w:rsidP="00E150D4">
            <w:pPr>
              <w:widowControl w:val="0"/>
              <w:spacing w:after="0" w:line="240" w:lineRule="auto"/>
              <w:contextualSpacing/>
              <w:jc w:val="center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Г)</w:t>
            </w:r>
          </w:p>
        </w:tc>
        <w:tc>
          <w:tcPr>
            <w:tcW w:w="3289" w:type="dxa"/>
            <w:vAlign w:val="center"/>
          </w:tcPr>
          <w:p w:rsidR="00BF54AA" w:rsidRPr="00E150D4" w:rsidRDefault="001E7B85" w:rsidP="00E150D4">
            <w:pPr>
              <w:spacing w:after="0" w:line="240" w:lineRule="auto"/>
              <w:ind w:left="176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m:oMath>
              <m:acc>
                <m:accPr>
                  <m:chr m:val="⃗"/>
                  <m:ctrlPr>
                    <w:rPr>
                      <w:rFonts w:ascii="Cambria Math" w:eastAsia="Calibri" w:hAnsi="Cambria Math"/>
                      <w:i/>
                      <w:spacing w:val="-6"/>
                      <w:sz w:val="28"/>
                      <w:szCs w:val="28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pacing w:val="-6"/>
                      <w:sz w:val="28"/>
                      <w:szCs w:val="28"/>
                      <w:lang w:val="en-US" w:eastAsia="en-US"/>
                    </w:rPr>
                    <m:t>j</m:t>
                  </m:r>
                </m:e>
              </m:acc>
              <m:r>
                <w:rPr>
                  <w:rFonts w:ascii="Cambria Math" w:eastAsia="Calibri" w:hAnsi="Cambria Math"/>
                  <w:spacing w:val="-6"/>
                  <w:sz w:val="28"/>
                  <w:szCs w:val="28"/>
                  <w:lang w:val="en-US" w:eastAsia="en-US"/>
                </w:rPr>
                <m:t>=</m:t>
              </m:r>
            </m:oMath>
            <w:r w:rsidR="00BF54AA" w:rsidRPr="00E150D4">
              <w:rPr>
                <w:rFonts w:ascii="Times New Roman" w:hAnsi="Times New Roman"/>
                <w:spacing w:val="-6"/>
                <w:sz w:val="28"/>
                <w:szCs w:val="28"/>
                <w:lang w:val="en-US" w:eastAsia="en-US"/>
              </w:rPr>
              <w:t>σ</w:t>
            </w:r>
            <m:oMath>
              <m:acc>
                <m:accPr>
                  <m:chr m:val="⃗"/>
                  <m:ctrlPr>
                    <w:rPr>
                      <w:rFonts w:ascii="Cambria Math" w:eastAsia="Calibri" w:hAnsi="Cambria Math"/>
                      <w:i/>
                      <w:spacing w:val="-6"/>
                      <w:sz w:val="28"/>
                      <w:szCs w:val="28"/>
                      <w:lang w:val="en-US" w:eastAsia="en-US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pacing w:val="-6"/>
                      <w:sz w:val="28"/>
                      <w:szCs w:val="28"/>
                      <w:lang w:val="en-US" w:eastAsia="en-US"/>
                    </w:rPr>
                    <m:t>E</m:t>
                  </m:r>
                </m:e>
              </m:acc>
            </m:oMath>
          </w:p>
        </w:tc>
      </w:tr>
    </w:tbl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</w:t>
      </w: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/>
      </w:tblPr>
      <w:tblGrid>
        <w:gridCol w:w="2660"/>
        <w:gridCol w:w="2268"/>
        <w:gridCol w:w="2268"/>
        <w:gridCol w:w="2410"/>
      </w:tblGrid>
      <w:tr w:rsidR="00813CD1" w:rsidRPr="00E150D4" w:rsidTr="00FD4594">
        <w:tc>
          <w:tcPr>
            <w:tcW w:w="2660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2268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2268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2410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4</w:t>
            </w:r>
          </w:p>
        </w:tc>
      </w:tr>
      <w:tr w:rsidR="00813CD1" w:rsidRPr="00E150D4" w:rsidTr="00FD4594">
        <w:tc>
          <w:tcPr>
            <w:tcW w:w="2660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</w:t>
            </w:r>
          </w:p>
        </w:tc>
        <w:tc>
          <w:tcPr>
            <w:tcW w:w="2268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2268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</w:t>
            </w:r>
          </w:p>
        </w:tc>
        <w:tc>
          <w:tcPr>
            <w:tcW w:w="2410" w:type="dxa"/>
          </w:tcPr>
          <w:p w:rsidR="00813CD1" w:rsidRPr="00E150D4" w:rsidRDefault="00B266E0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Г</w:t>
            </w:r>
          </w:p>
        </w:tc>
      </w:tr>
    </w:tbl>
    <w:p w:rsidR="00813CD1" w:rsidRPr="00E150D4" w:rsidRDefault="0031504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>6. Установить соответствие физических величин и их определений</w:t>
      </w:r>
      <w:r w:rsidR="00FD4594"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. </w:t>
      </w:r>
      <w:r w:rsidR="00FD4594" w:rsidRPr="00E150D4">
        <w:rPr>
          <w:rFonts w:ascii="Times New Roman" w:eastAsia="Calibri" w:hAnsi="Times New Roman"/>
          <w:i/>
          <w:kern w:val="2"/>
          <w:sz w:val="28"/>
          <w:szCs w:val="28"/>
          <w:lang w:eastAsia="en-US"/>
        </w:rPr>
        <w:t>Каждому элементу левого столбца соответствует только один элемент правого столбца.</w:t>
      </w:r>
    </w:p>
    <w:tbl>
      <w:tblPr>
        <w:tblStyle w:val="a9"/>
        <w:tblW w:w="9634" w:type="dxa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/>
      </w:tblPr>
      <w:tblGrid>
        <w:gridCol w:w="562"/>
        <w:gridCol w:w="2694"/>
        <w:gridCol w:w="567"/>
        <w:gridCol w:w="5811"/>
      </w:tblGrid>
      <w:tr w:rsidR="00813CD1" w:rsidRPr="00E150D4" w:rsidTr="00D273D6">
        <w:trPr>
          <w:trHeight w:val="757"/>
        </w:trPr>
        <w:tc>
          <w:tcPr>
            <w:tcW w:w="562" w:type="dxa"/>
            <w:vAlign w:val="center"/>
          </w:tcPr>
          <w:p w:rsidR="00813CD1" w:rsidRPr="00E150D4" w:rsidRDefault="00813CD1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1</w:t>
            </w:r>
            <w:r w:rsidR="00F15028" w:rsidRPr="00E150D4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)</w:t>
            </w:r>
          </w:p>
        </w:tc>
        <w:tc>
          <w:tcPr>
            <w:tcW w:w="2694" w:type="dxa"/>
            <w:vAlign w:val="center"/>
          </w:tcPr>
          <w:p w:rsidR="00813CD1" w:rsidRPr="00E150D4" w:rsidRDefault="00813CD1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Период</w:t>
            </w:r>
          </w:p>
        </w:tc>
        <w:tc>
          <w:tcPr>
            <w:tcW w:w="567" w:type="dxa"/>
            <w:vAlign w:val="center"/>
          </w:tcPr>
          <w:p w:rsidR="00813CD1" w:rsidRPr="00E150D4" w:rsidRDefault="00813CD1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А)</w:t>
            </w:r>
          </w:p>
        </w:tc>
        <w:tc>
          <w:tcPr>
            <w:tcW w:w="5811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Максимальное значение изменяющейся величины.</w:t>
            </w:r>
          </w:p>
        </w:tc>
      </w:tr>
      <w:tr w:rsidR="00813CD1" w:rsidRPr="00E150D4" w:rsidTr="00D273D6">
        <w:trPr>
          <w:trHeight w:val="711"/>
        </w:trPr>
        <w:tc>
          <w:tcPr>
            <w:tcW w:w="562" w:type="dxa"/>
            <w:vAlign w:val="center"/>
          </w:tcPr>
          <w:p w:rsidR="00813CD1" w:rsidRPr="00E150D4" w:rsidRDefault="00813CD1" w:rsidP="00E150D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2</w:t>
            </w:r>
            <w:r w:rsidR="00F15028"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)</w:t>
            </w:r>
          </w:p>
        </w:tc>
        <w:tc>
          <w:tcPr>
            <w:tcW w:w="2694" w:type="dxa"/>
            <w:vAlign w:val="center"/>
          </w:tcPr>
          <w:p w:rsidR="00813CD1" w:rsidRPr="00E150D4" w:rsidRDefault="00813CD1" w:rsidP="00E150D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Частота</w:t>
            </w:r>
          </w:p>
        </w:tc>
        <w:tc>
          <w:tcPr>
            <w:tcW w:w="567" w:type="dxa"/>
            <w:vAlign w:val="center"/>
          </w:tcPr>
          <w:p w:rsidR="00813CD1" w:rsidRPr="00E150D4" w:rsidRDefault="00813CD1" w:rsidP="00E150D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Б)</w:t>
            </w:r>
          </w:p>
        </w:tc>
        <w:tc>
          <w:tcPr>
            <w:tcW w:w="5811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Время, за которое совершается одно полное колебание.</w:t>
            </w:r>
          </w:p>
        </w:tc>
      </w:tr>
      <w:tr w:rsidR="00813CD1" w:rsidRPr="00E150D4" w:rsidTr="00D273D6">
        <w:trPr>
          <w:trHeight w:val="410"/>
        </w:trPr>
        <w:tc>
          <w:tcPr>
            <w:tcW w:w="562" w:type="dxa"/>
            <w:vAlign w:val="center"/>
          </w:tcPr>
          <w:p w:rsidR="00813CD1" w:rsidRPr="00E150D4" w:rsidRDefault="00813CD1" w:rsidP="00E150D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3</w:t>
            </w:r>
            <w:r w:rsidR="00F15028"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)</w:t>
            </w:r>
          </w:p>
        </w:tc>
        <w:tc>
          <w:tcPr>
            <w:tcW w:w="2694" w:type="dxa"/>
            <w:vAlign w:val="center"/>
          </w:tcPr>
          <w:p w:rsidR="00813CD1" w:rsidRPr="00E150D4" w:rsidRDefault="00813CD1" w:rsidP="00E150D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Циклическая частота</w:t>
            </w:r>
          </w:p>
        </w:tc>
        <w:tc>
          <w:tcPr>
            <w:tcW w:w="567" w:type="dxa"/>
            <w:vAlign w:val="center"/>
          </w:tcPr>
          <w:p w:rsidR="00813CD1" w:rsidRPr="00E150D4" w:rsidRDefault="00813CD1" w:rsidP="00E150D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В)</w:t>
            </w:r>
          </w:p>
        </w:tc>
        <w:tc>
          <w:tcPr>
            <w:tcW w:w="5811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Число колебаний за время 2π секунд.</w:t>
            </w:r>
          </w:p>
        </w:tc>
      </w:tr>
      <w:tr w:rsidR="00813CD1" w:rsidRPr="00E150D4" w:rsidTr="00D273D6">
        <w:tc>
          <w:tcPr>
            <w:tcW w:w="562" w:type="dxa"/>
            <w:vAlign w:val="center"/>
          </w:tcPr>
          <w:p w:rsidR="00813CD1" w:rsidRPr="00E150D4" w:rsidRDefault="00813CD1" w:rsidP="00E150D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4</w:t>
            </w:r>
            <w:r w:rsidR="00F15028"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)</w:t>
            </w:r>
          </w:p>
        </w:tc>
        <w:tc>
          <w:tcPr>
            <w:tcW w:w="2694" w:type="dxa"/>
            <w:vAlign w:val="center"/>
          </w:tcPr>
          <w:p w:rsidR="00813CD1" w:rsidRPr="00E150D4" w:rsidRDefault="00813CD1" w:rsidP="00E150D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Амплитуда</w:t>
            </w:r>
          </w:p>
        </w:tc>
        <w:tc>
          <w:tcPr>
            <w:tcW w:w="567" w:type="dxa"/>
            <w:vAlign w:val="center"/>
          </w:tcPr>
          <w:p w:rsidR="00813CD1" w:rsidRPr="00E150D4" w:rsidRDefault="00813CD1" w:rsidP="00E150D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</w:pPr>
            <w:r w:rsidRPr="00E150D4">
              <w:rPr>
                <w:rFonts w:ascii="Times New Roman" w:hAnsi="Times New Roman"/>
                <w:snapToGrid w:val="0"/>
                <w:spacing w:val="-4"/>
                <w:sz w:val="28"/>
                <w:szCs w:val="28"/>
              </w:rPr>
              <w:t>Г)</w:t>
            </w:r>
          </w:p>
        </w:tc>
        <w:tc>
          <w:tcPr>
            <w:tcW w:w="5811" w:type="dxa"/>
          </w:tcPr>
          <w:p w:rsidR="00813CD1" w:rsidRPr="00E150D4" w:rsidRDefault="00300F2E" w:rsidP="00E150D4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pacing w:val="-4"/>
                <w:sz w:val="28"/>
                <w:szCs w:val="28"/>
                <w:lang w:eastAsia="en-US"/>
              </w:rPr>
              <w:t>Число колебаний за единицу времени.</w:t>
            </w:r>
          </w:p>
        </w:tc>
      </w:tr>
    </w:tbl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</w:t>
      </w:r>
    </w:p>
    <w:tbl>
      <w:tblPr>
        <w:tblStyle w:val="a9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/>
      </w:tblPr>
      <w:tblGrid>
        <w:gridCol w:w="2660"/>
        <w:gridCol w:w="2268"/>
        <w:gridCol w:w="2126"/>
        <w:gridCol w:w="2693"/>
      </w:tblGrid>
      <w:tr w:rsidR="00813CD1" w:rsidRPr="00E150D4" w:rsidTr="00D273D6">
        <w:tc>
          <w:tcPr>
            <w:tcW w:w="2660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2268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2126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2693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4</w:t>
            </w:r>
          </w:p>
        </w:tc>
      </w:tr>
      <w:tr w:rsidR="00813CD1" w:rsidRPr="00E150D4" w:rsidTr="00D273D6">
        <w:tc>
          <w:tcPr>
            <w:tcW w:w="2660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Б</w:t>
            </w:r>
          </w:p>
        </w:tc>
        <w:tc>
          <w:tcPr>
            <w:tcW w:w="2268" w:type="dxa"/>
          </w:tcPr>
          <w:p w:rsidR="00813CD1" w:rsidRPr="00E150D4" w:rsidRDefault="00D42FCE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Г</w:t>
            </w:r>
          </w:p>
        </w:tc>
        <w:tc>
          <w:tcPr>
            <w:tcW w:w="2126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В</w:t>
            </w:r>
          </w:p>
        </w:tc>
        <w:tc>
          <w:tcPr>
            <w:tcW w:w="2693" w:type="dxa"/>
          </w:tcPr>
          <w:p w:rsidR="00813CD1" w:rsidRPr="00E150D4" w:rsidRDefault="00813CD1" w:rsidP="00E150D4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E150D4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А</w:t>
            </w:r>
          </w:p>
        </w:tc>
      </w:tr>
    </w:tbl>
    <w:p w:rsidR="00813CD1" w:rsidRPr="00E150D4" w:rsidRDefault="0031504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F15028" w:rsidRPr="00E150D4" w:rsidRDefault="00F15028" w:rsidP="00E150D4">
      <w:pPr>
        <w:spacing w:after="0" w:line="240" w:lineRule="auto"/>
        <w:ind w:firstLine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</w:p>
    <w:p w:rsidR="00F15028" w:rsidRPr="00E150D4" w:rsidRDefault="00F15028" w:rsidP="00E150D4">
      <w:pPr>
        <w:spacing w:after="0" w:line="240" w:lineRule="auto"/>
        <w:ind w:firstLine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</w:p>
    <w:p w:rsidR="00F15028" w:rsidRDefault="00F15028" w:rsidP="00E150D4">
      <w:pPr>
        <w:spacing w:after="0" w:line="240" w:lineRule="auto"/>
        <w:ind w:firstLine="709"/>
        <w:contextualSpacing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  <w:t>Задания закрытого типа на установление правильной последовательности</w:t>
      </w:r>
    </w:p>
    <w:p w:rsidR="00E150D4" w:rsidRPr="00E150D4" w:rsidRDefault="00E150D4" w:rsidP="00E150D4">
      <w:pPr>
        <w:spacing w:after="0" w:line="240" w:lineRule="auto"/>
        <w:ind w:firstLine="709"/>
        <w:contextualSpacing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</w:pPr>
    </w:p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i/>
          <w:sz w:val="28"/>
          <w:szCs w:val="28"/>
          <w:lang w:eastAsia="en-US"/>
        </w:rPr>
        <w:t xml:space="preserve">Установите правильную последовательность. </w:t>
      </w:r>
    </w:p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i/>
          <w:sz w:val="28"/>
          <w:szCs w:val="28"/>
          <w:lang w:eastAsia="en-US"/>
        </w:rPr>
        <w:t xml:space="preserve">Запишите правильную последовательность букв слева направо. </w:t>
      </w:r>
    </w:p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1. В каком порядке происходят превращения энергий для открывающейся двери, работающей при помощи электрического аккумулятора?</w:t>
      </w:r>
    </w:p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А) электрическая</w:t>
      </w:r>
    </w:p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Б) тепловая и звуковая</w:t>
      </w:r>
    </w:p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В) химическая</w:t>
      </w:r>
    </w:p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Г) кинетическая</w:t>
      </w:r>
    </w:p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В, А, Г, Б</w:t>
      </w:r>
    </w:p>
    <w:p w:rsidR="00813CD1" w:rsidRPr="00E150D4" w:rsidRDefault="00315041" w:rsidP="00E150D4">
      <w:pPr>
        <w:spacing w:after="0" w:line="240" w:lineRule="auto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2. Конденсатор подключен к постоянному источнику тока. Ука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lastRenderedPageBreak/>
        <w:t>А) Перезарядка конденсатора</w:t>
      </w:r>
    </w:p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Б) Разрядка конденсатора</w:t>
      </w:r>
    </w:p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В) Конденсатор разряжен</w:t>
      </w:r>
    </w:p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Г) Конденсатор вновь разряжен</w:t>
      </w:r>
    </w:p>
    <w:p w:rsidR="00813CD1" w:rsidRPr="00E150D4" w:rsidRDefault="00813CD1" w:rsidP="00E150D4">
      <w:pPr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Б, В, А, Г</w:t>
      </w:r>
    </w:p>
    <w:p w:rsidR="00813CD1" w:rsidRPr="00E150D4" w:rsidRDefault="00315041" w:rsidP="00E150D4">
      <w:pPr>
        <w:spacing w:after="0" w:line="240" w:lineRule="auto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F15028" w:rsidRPr="00E150D4" w:rsidRDefault="00F15028" w:rsidP="00E150D4">
      <w:pPr>
        <w:spacing w:after="0" w:line="240" w:lineRule="auto"/>
        <w:ind w:firstLine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bookmarkStart w:id="0" w:name="_Hlk191468212"/>
    </w:p>
    <w:p w:rsidR="00F15028" w:rsidRDefault="00F15028" w:rsidP="00E150D4">
      <w:pPr>
        <w:spacing w:after="0" w:line="240" w:lineRule="auto"/>
        <w:contextualSpacing/>
        <w:jc w:val="both"/>
        <w:outlineLvl w:val="2"/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  <w:t>Задания открытого типа</w:t>
      </w:r>
    </w:p>
    <w:p w:rsidR="00E150D4" w:rsidRPr="00E150D4" w:rsidRDefault="00E150D4" w:rsidP="00E150D4">
      <w:pPr>
        <w:spacing w:after="0" w:line="240" w:lineRule="auto"/>
        <w:contextualSpacing/>
        <w:jc w:val="both"/>
        <w:outlineLvl w:val="2"/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</w:pPr>
    </w:p>
    <w:p w:rsidR="00F15028" w:rsidRDefault="00F15028" w:rsidP="00E150D4">
      <w:pPr>
        <w:spacing w:after="0" w:line="240" w:lineRule="auto"/>
        <w:ind w:firstLine="709"/>
        <w:contextualSpacing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  <w:t xml:space="preserve">Задания </w:t>
      </w:r>
      <w:bookmarkEnd w:id="0"/>
      <w:r w:rsidRPr="00E150D4"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  <w:t>открытого типа на дополнение</w:t>
      </w:r>
    </w:p>
    <w:p w:rsidR="00E150D4" w:rsidRPr="00E150D4" w:rsidRDefault="00E150D4" w:rsidP="00E150D4">
      <w:pPr>
        <w:spacing w:after="0" w:line="240" w:lineRule="auto"/>
        <w:ind w:firstLine="709"/>
        <w:contextualSpacing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</w:pPr>
    </w:p>
    <w:p w:rsidR="00F15028" w:rsidRPr="00E150D4" w:rsidRDefault="00F15028" w:rsidP="00E150D4">
      <w:pPr>
        <w:spacing w:after="0" w:line="240" w:lineRule="auto"/>
        <w:ind w:firstLine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1. Напишите пропущенное слово (словосочетание).</w:t>
      </w:r>
    </w:p>
    <w:p w:rsidR="00813CD1" w:rsidRPr="00E150D4" w:rsidRDefault="00813CD1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Электролиты обладают </w:t>
      </w:r>
      <w:r w:rsidR="00C7691A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_____________ 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оводимостью.</w:t>
      </w:r>
    </w:p>
    <w:p w:rsidR="00813CD1" w:rsidRPr="00E150D4" w:rsidRDefault="00813CD1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ионной</w:t>
      </w:r>
    </w:p>
    <w:p w:rsidR="00813CD1" w:rsidRPr="00E150D4" w:rsidRDefault="0031504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EB0746" w:rsidRPr="00E150D4" w:rsidRDefault="00EB0746" w:rsidP="00E150D4">
      <w:pPr>
        <w:spacing w:after="0" w:line="240" w:lineRule="auto"/>
        <w:ind w:firstLine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</w:p>
    <w:p w:rsidR="00EB0746" w:rsidRPr="00E150D4" w:rsidRDefault="00EB0746" w:rsidP="00E150D4">
      <w:pPr>
        <w:spacing w:after="0" w:line="240" w:lineRule="auto"/>
        <w:ind w:firstLine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bookmarkStart w:id="1" w:name="_Hlk191469077"/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2. Напишите пропущенное слово (словосочетание).</w:t>
      </w:r>
    </w:p>
    <w:bookmarkEnd w:id="1"/>
    <w:p w:rsidR="006B75F4" w:rsidRPr="00E150D4" w:rsidRDefault="006B75F4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:rsidR="006B75F4" w:rsidRPr="00E150D4" w:rsidRDefault="006B75F4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Скалярная физическая величина, равная отношению совершенной работы ко времени, в течение которого она совершалась называется __________.</w:t>
      </w:r>
    </w:p>
    <w:p w:rsidR="006B75F4" w:rsidRPr="00E150D4" w:rsidRDefault="006B75F4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механической мощностью / мощностью / механическая мощность / мощность</w:t>
      </w:r>
    </w:p>
    <w:p w:rsidR="006B75F4" w:rsidRPr="00E150D4" w:rsidRDefault="0031504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6B75F4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6B75F4" w:rsidRPr="00E150D4" w:rsidRDefault="006B75F4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:rsidR="001E57E6" w:rsidRPr="00E150D4" w:rsidRDefault="001E57E6" w:rsidP="00E150D4">
      <w:pPr>
        <w:spacing w:after="0" w:line="240" w:lineRule="auto"/>
        <w:ind w:firstLine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bookmarkStart w:id="2" w:name="_Hlk191469119"/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3. Напишите пропущенное слово (словосочетание).</w:t>
      </w:r>
    </w:p>
    <w:bookmarkEnd w:id="2"/>
    <w:p w:rsidR="006B75F4" w:rsidRPr="00E150D4" w:rsidRDefault="006B75F4" w:rsidP="00E150D4">
      <w:pPr>
        <w:spacing w:after="0" w:line="240" w:lineRule="auto"/>
        <w:ind w:firstLine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оцесс, происходящий без теплообмена с окружающей средой, называется ____________процессом.</w:t>
      </w:r>
    </w:p>
    <w:p w:rsidR="006B75F4" w:rsidRPr="00E150D4" w:rsidRDefault="006B75F4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адиабатным /</w:t>
      </w:r>
      <w:r w:rsidR="00FA4D40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адиабатный /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D273D6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адиабатический / 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>адиабат</w:t>
      </w:r>
      <w:r w:rsidR="00FA4D40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ическим </w:t>
      </w:r>
    </w:p>
    <w:p w:rsidR="006B75F4" w:rsidRPr="00E150D4" w:rsidRDefault="0031504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6B75F4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6B75F4" w:rsidRPr="00E150D4" w:rsidRDefault="006B75F4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:rsidR="001E57E6" w:rsidRPr="00E150D4" w:rsidRDefault="001E57E6" w:rsidP="00E150D4">
      <w:pPr>
        <w:spacing w:after="0" w:line="240" w:lineRule="auto"/>
        <w:ind w:firstLine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4. Напишите пропущенное слово (словосочетание).</w:t>
      </w:r>
    </w:p>
    <w:p w:rsidR="006B75F4" w:rsidRPr="00E150D4" w:rsidRDefault="006B75F4" w:rsidP="00E150D4">
      <w:pPr>
        <w:spacing w:after="0" w:line="240" w:lineRule="auto"/>
        <w:ind w:firstLine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Инфракрасное излучение – это _________ излучение, испускаемое любым нагретым телом.</w:t>
      </w:r>
    </w:p>
    <w:p w:rsidR="006B75F4" w:rsidRPr="00E150D4" w:rsidRDefault="006B75F4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электромагнитное    </w:t>
      </w:r>
    </w:p>
    <w:p w:rsidR="006B75F4" w:rsidRPr="00E150D4" w:rsidRDefault="0031504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6B75F4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6B75F4" w:rsidRPr="00E150D4" w:rsidRDefault="006B75F4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:rsidR="001E57E6" w:rsidRPr="00E150D4" w:rsidRDefault="001E57E6" w:rsidP="00E150D4">
      <w:pPr>
        <w:spacing w:after="0" w:line="240" w:lineRule="auto"/>
        <w:ind w:firstLine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5. Напишите пропущенное слово (словосочетание).</w:t>
      </w:r>
    </w:p>
    <w:p w:rsidR="006B75F4" w:rsidRPr="00E150D4" w:rsidRDefault="006B75F4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Колебания, которые подчиняются законам синуса или косинуса называются _____________ колебаниями.</w:t>
      </w:r>
    </w:p>
    <w:p w:rsidR="006B75F4" w:rsidRPr="00E150D4" w:rsidRDefault="006B75F4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гармоническими / гармонические    </w:t>
      </w:r>
    </w:p>
    <w:p w:rsidR="006B75F4" w:rsidRPr="00E150D4" w:rsidRDefault="0031504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6B75F4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6B75F4" w:rsidRPr="00E150D4" w:rsidRDefault="006B75F4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:rsidR="001E57E6" w:rsidRPr="00E150D4" w:rsidRDefault="001E57E6" w:rsidP="00E150D4">
      <w:pPr>
        <w:spacing w:after="0" w:line="240" w:lineRule="auto"/>
        <w:ind w:firstLine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6. Напишите пропущенное слово (словосочетание).</w:t>
      </w:r>
    </w:p>
    <w:p w:rsidR="006B75F4" w:rsidRPr="00E150D4" w:rsidRDefault="006B75F4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lastRenderedPageBreak/>
        <w:t>_____________ – это сложение волн, вследствие которого наблюдается устойчивая во времени картина усиления или ослабления результирующих световых колебаний в различных точках пространства.</w:t>
      </w:r>
    </w:p>
    <w:p w:rsidR="006B75F4" w:rsidRPr="00E150D4" w:rsidRDefault="006B75F4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интерференция</w:t>
      </w:r>
    </w:p>
    <w:p w:rsidR="006B75F4" w:rsidRPr="00E150D4" w:rsidRDefault="0031504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6B75F4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6B75F4" w:rsidRPr="00E150D4" w:rsidRDefault="006B75F4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:rsidR="001E57E6" w:rsidRPr="00E150D4" w:rsidRDefault="001E57E6" w:rsidP="00E150D4">
      <w:pPr>
        <w:spacing w:after="0" w:line="240" w:lineRule="auto"/>
        <w:ind w:firstLine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7. Напишите пропущенное слово (словосочетание).</w:t>
      </w:r>
    </w:p>
    <w:p w:rsidR="006B75F4" w:rsidRPr="00E150D4" w:rsidRDefault="006B75F4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Для определения направления силы Лоренца используется правило ________ руки.</w:t>
      </w:r>
    </w:p>
    <w:p w:rsidR="006B75F4" w:rsidRPr="00E150D4" w:rsidRDefault="006B75F4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левой / левая </w:t>
      </w:r>
    </w:p>
    <w:p w:rsidR="006B75F4" w:rsidRPr="00E150D4" w:rsidRDefault="0031504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6B75F4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6B75F4" w:rsidRPr="00E150D4" w:rsidRDefault="006B75F4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:rsidR="001E57E6" w:rsidRPr="00E150D4" w:rsidRDefault="001E57E6" w:rsidP="00E150D4">
      <w:pPr>
        <w:spacing w:after="0" w:line="240" w:lineRule="auto"/>
        <w:ind w:firstLine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8. Напишите пропущенное слово (словосочетание).</w:t>
      </w:r>
    </w:p>
    <w:p w:rsidR="006B75F4" w:rsidRPr="00E150D4" w:rsidRDefault="006B75F4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Амплитуда гармонических колебаний – это</w:t>
      </w:r>
      <w:r w:rsidRPr="00E150D4">
        <w:rPr>
          <w:rFonts w:eastAsia="Calibri"/>
          <w:sz w:val="28"/>
          <w:szCs w:val="28"/>
          <w:lang w:eastAsia="en-US"/>
        </w:rPr>
        <w:t xml:space="preserve"> 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>________</w:t>
      </w:r>
      <w:r w:rsidRPr="00E150D4">
        <w:rPr>
          <w:rFonts w:eastAsia="Calibri"/>
          <w:sz w:val="28"/>
          <w:szCs w:val="28"/>
          <w:lang w:eastAsia="en-US"/>
        </w:rPr>
        <w:t xml:space="preserve"> 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>смещение от положения равновесия.</w:t>
      </w:r>
    </w:p>
    <w:p w:rsidR="006B75F4" w:rsidRPr="00E150D4" w:rsidRDefault="006B75F4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максимальное / наибольшее</w:t>
      </w:r>
    </w:p>
    <w:p w:rsidR="006B75F4" w:rsidRPr="00E150D4" w:rsidRDefault="0031504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6B75F4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1E57E6" w:rsidRPr="00E150D4" w:rsidRDefault="001E57E6" w:rsidP="00E150D4">
      <w:pPr>
        <w:spacing w:after="0" w:line="240" w:lineRule="auto"/>
        <w:ind w:firstLine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</w:p>
    <w:p w:rsidR="001E57E6" w:rsidRDefault="001E57E6" w:rsidP="00E150D4">
      <w:pPr>
        <w:spacing w:after="0" w:line="240" w:lineRule="auto"/>
        <w:ind w:firstLine="709"/>
        <w:contextualSpacing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  <w:t>Задания открытого типа с кратким свободным ответом</w:t>
      </w:r>
    </w:p>
    <w:p w:rsidR="00E150D4" w:rsidRPr="00E150D4" w:rsidRDefault="00E150D4" w:rsidP="00E150D4">
      <w:pPr>
        <w:spacing w:after="0" w:line="240" w:lineRule="auto"/>
        <w:ind w:firstLine="709"/>
        <w:contextualSpacing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</w:pPr>
    </w:p>
    <w:p w:rsidR="0057744C" w:rsidRPr="00E150D4" w:rsidRDefault="001E57E6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Aptos" w:hAnsi="Times New Roman"/>
          <w:i/>
          <w:iCs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 xml:space="preserve">1. </w:t>
      </w:r>
      <w:r w:rsidR="006B75F4"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>Тело массой 2 кг брошено вертикально вверх с начальной скоростью 2 м/с. Сопротивлением воздуха пренебречь. В наивысшей точке подъема потенциальная энергия тела равна ______ Дж.</w:t>
      </w:r>
      <w:r w:rsidR="0057744C" w:rsidRPr="00E150D4">
        <w:rPr>
          <w:rFonts w:ascii="Times New Roman" w:eastAsia="Aptos" w:hAnsi="Times New Roman"/>
          <w:i/>
          <w:iCs/>
          <w:kern w:val="2"/>
          <w:sz w:val="28"/>
          <w:szCs w:val="28"/>
          <w:lang w:eastAsia="en-US"/>
        </w:rPr>
        <w:t xml:space="preserve"> </w:t>
      </w:r>
      <w:bookmarkStart w:id="3" w:name="_Hlk191469344"/>
      <w:r w:rsidR="0057744C" w:rsidRPr="00E150D4">
        <w:rPr>
          <w:rFonts w:ascii="Times New Roman" w:eastAsia="Aptos" w:hAnsi="Times New Roman"/>
          <w:i/>
          <w:iCs/>
          <w:kern w:val="2"/>
          <w:sz w:val="28"/>
          <w:szCs w:val="28"/>
          <w:lang w:eastAsia="en-US"/>
        </w:rPr>
        <w:t>(Ответ запишите в виде числа)</w:t>
      </w:r>
      <w:bookmarkEnd w:id="3"/>
    </w:p>
    <w:p w:rsidR="006B75F4" w:rsidRPr="00E150D4" w:rsidRDefault="006B75F4" w:rsidP="00E150D4">
      <w:pPr>
        <w:spacing w:after="0" w:line="240" w:lineRule="auto"/>
        <w:ind w:right="57"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4</w:t>
      </w:r>
    </w:p>
    <w:p w:rsidR="006B75F4" w:rsidRPr="00E150D4" w:rsidRDefault="00315041" w:rsidP="00E150D4">
      <w:pPr>
        <w:spacing w:after="0" w:line="240" w:lineRule="auto"/>
        <w:ind w:right="57"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6B75F4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6B75F4" w:rsidRPr="00E150D4" w:rsidRDefault="006B75F4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</w:p>
    <w:p w:rsidR="006B75F4" w:rsidRPr="00E150D4" w:rsidRDefault="0081148B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i/>
          <w:iCs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>2</w:t>
      </w:r>
      <w:r w:rsidR="006B75F4"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>. Вращение д</w:t>
      </w:r>
      <w:r w:rsidR="006B75F4" w:rsidRPr="00E150D4">
        <w:rPr>
          <w:rFonts w:ascii="Times New Roman" w:eastAsia="Calibri" w:hAnsi="Times New Roman"/>
          <w:w w:val="101"/>
          <w:kern w:val="2"/>
          <w:sz w:val="28"/>
          <w:szCs w:val="28"/>
          <w:lang w:eastAsia="en-US"/>
        </w:rPr>
        <w:t xml:space="preserve">иска описывается уравнением </w:t>
      </w:r>
      <w:r w:rsidR="006B75F4" w:rsidRPr="00E150D4">
        <w:rPr>
          <w:rFonts w:ascii="Times New Roman" w:eastAsia="Calibri" w:hAnsi="Times New Roman"/>
          <w:i/>
          <w:w w:val="101"/>
          <w:kern w:val="2"/>
          <w:sz w:val="28"/>
          <w:szCs w:val="28"/>
          <w:lang w:eastAsia="en-US"/>
        </w:rPr>
        <w:t>φ</w:t>
      </w:r>
      <w:r w:rsidR="00D273D6" w:rsidRPr="00E150D4">
        <w:rPr>
          <w:rFonts w:ascii="Times New Roman" w:eastAsia="Calibri" w:hAnsi="Times New Roman"/>
          <w:i/>
          <w:w w:val="101"/>
          <w:kern w:val="2"/>
          <w:sz w:val="28"/>
          <w:szCs w:val="28"/>
          <w:lang w:eastAsia="en-US"/>
        </w:rPr>
        <w:t xml:space="preserve"> </w:t>
      </w:r>
      <w:r w:rsidR="006B75F4" w:rsidRPr="00E150D4">
        <w:rPr>
          <w:rFonts w:ascii="Times New Roman" w:eastAsia="Calibri" w:hAnsi="Times New Roman"/>
          <w:i/>
          <w:w w:val="101"/>
          <w:kern w:val="2"/>
          <w:sz w:val="28"/>
          <w:szCs w:val="28"/>
          <w:lang w:eastAsia="en-US"/>
        </w:rPr>
        <w:t>=</w:t>
      </w:r>
      <w:r w:rsidR="00D273D6" w:rsidRPr="00E150D4">
        <w:rPr>
          <w:rFonts w:ascii="Times New Roman" w:eastAsia="Calibri" w:hAnsi="Times New Roman"/>
          <w:i/>
          <w:w w:val="101"/>
          <w:kern w:val="2"/>
          <w:sz w:val="28"/>
          <w:szCs w:val="28"/>
          <w:lang w:eastAsia="en-US"/>
        </w:rPr>
        <w:t xml:space="preserve"> </w:t>
      </w:r>
      <w:r w:rsidR="006B75F4" w:rsidRPr="00E150D4">
        <w:rPr>
          <w:rFonts w:ascii="Times New Roman" w:eastAsia="Calibri" w:hAnsi="Times New Roman"/>
          <w:i/>
          <w:w w:val="101"/>
          <w:kern w:val="2"/>
          <w:sz w:val="28"/>
          <w:szCs w:val="28"/>
          <w:lang w:val="en-US" w:eastAsia="en-US"/>
        </w:rPr>
        <w:t>t</w:t>
      </w:r>
      <w:r w:rsidR="00D273D6" w:rsidRPr="00E150D4">
        <w:rPr>
          <w:rFonts w:ascii="Times New Roman" w:eastAsia="Calibri" w:hAnsi="Times New Roman"/>
          <w:i/>
          <w:w w:val="101"/>
          <w:kern w:val="2"/>
          <w:sz w:val="28"/>
          <w:szCs w:val="28"/>
          <w:lang w:eastAsia="en-US"/>
        </w:rPr>
        <w:t xml:space="preserve"> </w:t>
      </w:r>
      <w:r w:rsidR="006B75F4" w:rsidRPr="00E150D4">
        <w:rPr>
          <w:rFonts w:ascii="Times New Roman" w:eastAsia="Calibri" w:hAnsi="Times New Roman"/>
          <w:i/>
          <w:w w:val="101"/>
          <w:kern w:val="2"/>
          <w:sz w:val="28"/>
          <w:szCs w:val="28"/>
          <w:lang w:eastAsia="en-US"/>
        </w:rPr>
        <w:t>+</w:t>
      </w:r>
      <w:r w:rsidR="00D273D6" w:rsidRPr="00E150D4">
        <w:rPr>
          <w:rFonts w:ascii="Times New Roman" w:eastAsia="Calibri" w:hAnsi="Times New Roman"/>
          <w:i/>
          <w:w w:val="101"/>
          <w:kern w:val="2"/>
          <w:sz w:val="28"/>
          <w:szCs w:val="28"/>
          <w:lang w:eastAsia="en-US"/>
        </w:rPr>
        <w:t xml:space="preserve"> </w:t>
      </w:r>
      <w:r w:rsidR="006B75F4" w:rsidRPr="00E150D4">
        <w:rPr>
          <w:rFonts w:ascii="Times New Roman" w:eastAsia="Calibri" w:hAnsi="Times New Roman"/>
          <w:i/>
          <w:w w:val="101"/>
          <w:kern w:val="2"/>
          <w:sz w:val="28"/>
          <w:szCs w:val="28"/>
          <w:lang w:val="en-US" w:eastAsia="en-US"/>
        </w:rPr>
        <w:t>t</w:t>
      </w:r>
      <w:r w:rsidR="006B75F4" w:rsidRPr="00E150D4">
        <w:rPr>
          <w:rFonts w:ascii="Times New Roman" w:eastAsia="Calibri" w:hAnsi="Times New Roman"/>
          <w:i/>
          <w:w w:val="101"/>
          <w:kern w:val="2"/>
          <w:sz w:val="28"/>
          <w:szCs w:val="28"/>
          <w:vertAlign w:val="superscript"/>
          <w:lang w:eastAsia="en-US"/>
        </w:rPr>
        <w:t>4</w:t>
      </w:r>
      <w:r w:rsidR="006B75F4" w:rsidRPr="00E150D4">
        <w:rPr>
          <w:rFonts w:ascii="Times New Roman" w:eastAsia="Calibri" w:hAnsi="Times New Roman"/>
          <w:w w:val="101"/>
          <w:kern w:val="2"/>
          <w:sz w:val="28"/>
          <w:szCs w:val="28"/>
          <w:lang w:eastAsia="en-US"/>
        </w:rPr>
        <w:t>, рад.</w:t>
      </w:r>
      <w:r w:rsidR="006B75F4"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 В момент времени </w:t>
      </w:r>
      <w:r w:rsidR="006B75F4" w:rsidRPr="00E150D4">
        <w:rPr>
          <w:rFonts w:ascii="Times New Roman" w:eastAsia="Calibri" w:hAnsi="Times New Roman"/>
          <w:i/>
          <w:kern w:val="2"/>
          <w:sz w:val="28"/>
          <w:szCs w:val="28"/>
          <w:lang w:eastAsia="en-US"/>
        </w:rPr>
        <w:t>t</w:t>
      </w:r>
      <w:r w:rsidR="00D273D6" w:rsidRPr="00E150D4">
        <w:rPr>
          <w:rFonts w:ascii="Times New Roman" w:eastAsia="Calibri" w:hAnsi="Times New Roman"/>
          <w:i/>
          <w:kern w:val="2"/>
          <w:sz w:val="28"/>
          <w:szCs w:val="28"/>
          <w:lang w:eastAsia="en-US"/>
        </w:rPr>
        <w:t xml:space="preserve"> </w:t>
      </w:r>
      <w:r w:rsidR="006B75F4"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>=</w:t>
      </w:r>
      <w:r w:rsidR="00D273D6"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 </w:t>
      </w:r>
      <w:r w:rsidR="006B75F4"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1 </w:t>
      </w:r>
      <w:r w:rsidR="006B75F4" w:rsidRPr="00E150D4">
        <w:rPr>
          <w:rFonts w:ascii="Times New Roman" w:eastAsia="Calibri" w:hAnsi="Times New Roman"/>
          <w:i/>
          <w:kern w:val="2"/>
          <w:sz w:val="28"/>
          <w:szCs w:val="28"/>
          <w:lang w:eastAsia="en-US"/>
        </w:rPr>
        <w:t>c</w:t>
      </w:r>
      <w:r w:rsidR="006B75F4"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 угловая скорость диска равна ______ рад/</w:t>
      </w:r>
      <w:r w:rsidR="006B75F4" w:rsidRPr="00E150D4">
        <w:rPr>
          <w:rFonts w:ascii="Times New Roman" w:eastAsia="Calibri" w:hAnsi="Times New Roman"/>
          <w:kern w:val="2"/>
          <w:sz w:val="28"/>
          <w:szCs w:val="28"/>
          <w:lang w:val="en-US" w:eastAsia="en-US"/>
        </w:rPr>
        <w:t>c</w:t>
      </w:r>
      <w:r w:rsidR="006B75F4"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. </w:t>
      </w:r>
      <w:r w:rsidRPr="00E150D4">
        <w:rPr>
          <w:rFonts w:ascii="Times New Roman" w:eastAsia="Calibri" w:hAnsi="Times New Roman"/>
          <w:i/>
          <w:iCs/>
          <w:kern w:val="2"/>
          <w:sz w:val="28"/>
          <w:szCs w:val="28"/>
          <w:lang w:eastAsia="en-US"/>
        </w:rPr>
        <w:t>(Ответ запишите в виде числа)</w:t>
      </w:r>
    </w:p>
    <w:p w:rsidR="006B75F4" w:rsidRPr="00E150D4" w:rsidRDefault="006B75F4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5</w:t>
      </w:r>
    </w:p>
    <w:p w:rsidR="006B75F4" w:rsidRPr="00E150D4" w:rsidRDefault="00315041" w:rsidP="00E150D4">
      <w:pPr>
        <w:spacing w:after="0" w:line="240" w:lineRule="auto"/>
        <w:ind w:right="57"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6B75F4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6B75F4" w:rsidRPr="00E150D4" w:rsidRDefault="006B75F4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</w:p>
    <w:p w:rsidR="006B75F4" w:rsidRPr="00E150D4" w:rsidRDefault="0081148B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>3</w:t>
      </w:r>
      <w:r w:rsidR="006B75F4"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>. При уменьшении объема идеального газа в 2 раза и увеличении его абсолютной температуры в 4 раза, давление идеального газа увеличилось в ______ раз.</w:t>
      </w: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 </w:t>
      </w:r>
      <w:r w:rsidRPr="00E150D4">
        <w:rPr>
          <w:rFonts w:ascii="Times New Roman" w:eastAsia="Aptos" w:hAnsi="Times New Roman"/>
          <w:i/>
          <w:iCs/>
          <w:kern w:val="2"/>
          <w:sz w:val="28"/>
          <w:szCs w:val="28"/>
          <w:lang w:eastAsia="en-US"/>
        </w:rPr>
        <w:t>(Ответ запишите в виде числа)</w:t>
      </w:r>
    </w:p>
    <w:p w:rsidR="006B75F4" w:rsidRPr="00E150D4" w:rsidRDefault="006B75F4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8</w:t>
      </w:r>
    </w:p>
    <w:p w:rsidR="006B75F4" w:rsidRPr="00E150D4" w:rsidRDefault="00315041" w:rsidP="00E150D4">
      <w:pPr>
        <w:spacing w:after="0" w:line="240" w:lineRule="auto"/>
        <w:ind w:right="57"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6B75F4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6B75F4" w:rsidRPr="00E150D4" w:rsidRDefault="006B75F4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</w:p>
    <w:p w:rsidR="006B75F4" w:rsidRPr="00E150D4" w:rsidRDefault="00B366E3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>4</w:t>
      </w:r>
      <w:r w:rsidR="006B75F4"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. Сопротивления </w:t>
      </w:r>
      <w:r w:rsidR="006B75F4" w:rsidRPr="00E150D4">
        <w:rPr>
          <w:rFonts w:ascii="Times New Roman" w:eastAsia="Calibri" w:hAnsi="Times New Roman"/>
          <w:i/>
          <w:iCs/>
          <w:kern w:val="2"/>
          <w:sz w:val="28"/>
          <w:szCs w:val="28"/>
          <w:lang w:val="en-US" w:eastAsia="en-US"/>
        </w:rPr>
        <w:t>R</w:t>
      </w:r>
      <w:r w:rsidR="006B75F4" w:rsidRPr="00E150D4">
        <w:rPr>
          <w:rFonts w:ascii="Times New Roman" w:eastAsia="Calibri" w:hAnsi="Times New Roman"/>
          <w:i/>
          <w:iCs/>
          <w:kern w:val="2"/>
          <w:sz w:val="28"/>
          <w:szCs w:val="28"/>
          <w:vertAlign w:val="subscript"/>
          <w:lang w:eastAsia="en-US"/>
        </w:rPr>
        <w:t>1</w:t>
      </w:r>
      <w:r w:rsidR="006B75F4" w:rsidRPr="00E150D4">
        <w:rPr>
          <w:rFonts w:ascii="Times New Roman" w:eastAsia="Calibri" w:hAnsi="Times New Roman"/>
          <w:iCs/>
          <w:kern w:val="2"/>
          <w:sz w:val="28"/>
          <w:szCs w:val="28"/>
          <w:lang w:eastAsia="en-US"/>
        </w:rPr>
        <w:t>=80 Ом</w:t>
      </w:r>
      <w:r w:rsidR="006B75F4"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 и </w:t>
      </w:r>
      <w:r w:rsidR="006B75F4" w:rsidRPr="00E150D4">
        <w:rPr>
          <w:rFonts w:ascii="Times New Roman" w:eastAsia="Calibri" w:hAnsi="Times New Roman"/>
          <w:i/>
          <w:iCs/>
          <w:kern w:val="2"/>
          <w:sz w:val="28"/>
          <w:szCs w:val="28"/>
          <w:lang w:val="en-US" w:eastAsia="en-US"/>
        </w:rPr>
        <w:t>R</w:t>
      </w:r>
      <w:r w:rsidR="006B75F4" w:rsidRPr="00E150D4">
        <w:rPr>
          <w:rFonts w:ascii="Times New Roman" w:eastAsia="Calibri" w:hAnsi="Times New Roman"/>
          <w:i/>
          <w:iCs/>
          <w:kern w:val="2"/>
          <w:sz w:val="28"/>
          <w:szCs w:val="28"/>
          <w:vertAlign w:val="subscript"/>
          <w:lang w:eastAsia="en-US"/>
        </w:rPr>
        <w:t>2</w:t>
      </w:r>
      <w:r w:rsidR="006B75F4" w:rsidRPr="00E150D4">
        <w:rPr>
          <w:rFonts w:ascii="Times New Roman" w:eastAsia="Calibri" w:hAnsi="Times New Roman"/>
          <w:iCs/>
          <w:kern w:val="2"/>
          <w:sz w:val="28"/>
          <w:szCs w:val="28"/>
          <w:lang w:eastAsia="en-US"/>
        </w:rPr>
        <w:t>=20 Ом</w:t>
      </w:r>
      <w:r w:rsidR="006B75F4"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 соединены параллельно. Общее сопротивление равно </w:t>
      </w:r>
      <w:r w:rsidR="006B75F4" w:rsidRPr="00E150D4"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</w:rPr>
        <w:t>_______ Ом.</w:t>
      </w:r>
      <w:r w:rsidR="0081148B" w:rsidRPr="00E150D4"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</w:rPr>
        <w:t xml:space="preserve"> </w:t>
      </w:r>
      <w:r w:rsidR="0081148B" w:rsidRPr="00E150D4">
        <w:rPr>
          <w:rFonts w:ascii="Times New Roman" w:eastAsia="Aptos" w:hAnsi="Times New Roman"/>
          <w:i/>
          <w:iCs/>
          <w:kern w:val="2"/>
          <w:sz w:val="28"/>
          <w:szCs w:val="28"/>
          <w:lang w:eastAsia="en-US"/>
        </w:rPr>
        <w:t>(Ответ запишите в виде числа)</w:t>
      </w:r>
    </w:p>
    <w:p w:rsidR="006B75F4" w:rsidRPr="00E150D4" w:rsidRDefault="006B75F4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16</w:t>
      </w:r>
    </w:p>
    <w:p w:rsidR="006B75F4" w:rsidRPr="00E150D4" w:rsidRDefault="00315041" w:rsidP="00E150D4">
      <w:pPr>
        <w:spacing w:after="0" w:line="240" w:lineRule="auto"/>
        <w:ind w:right="57"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6B75F4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6B75F4" w:rsidRPr="00E150D4" w:rsidRDefault="006B75F4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:rsidR="006B75F4" w:rsidRPr="00E150D4" w:rsidRDefault="00B366E3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</w:rPr>
      </w:pPr>
      <w:r w:rsidRPr="00E150D4"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</w:rPr>
        <w:lastRenderedPageBreak/>
        <w:t>5</w:t>
      </w:r>
      <w:r w:rsidR="006B75F4" w:rsidRPr="00E150D4"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</w:rPr>
        <w:t xml:space="preserve">. </w:t>
      </w:r>
      <w:r w:rsidR="006B75F4"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>Резисторы, сопротивления которых 2 Ом и 3 Ом, соединены последовательно и подключены к источнику постоянного напряжения 15 В. Силу тока в цепи равна _____ А.</w:t>
      </w:r>
      <w:r w:rsidR="0081148B"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 </w:t>
      </w:r>
      <w:r w:rsidR="0081148B" w:rsidRPr="00E150D4">
        <w:rPr>
          <w:rFonts w:ascii="Times New Roman" w:eastAsia="Aptos" w:hAnsi="Times New Roman"/>
          <w:i/>
          <w:iCs/>
          <w:kern w:val="2"/>
          <w:sz w:val="28"/>
          <w:szCs w:val="28"/>
          <w:lang w:eastAsia="en-US"/>
        </w:rPr>
        <w:t>(Ответ запишите в виде числа)</w:t>
      </w:r>
    </w:p>
    <w:p w:rsidR="006B75F4" w:rsidRPr="00E150D4" w:rsidRDefault="006B75F4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3</w:t>
      </w:r>
    </w:p>
    <w:p w:rsidR="006B75F4" w:rsidRPr="00E150D4" w:rsidRDefault="00315041" w:rsidP="00E150D4">
      <w:pPr>
        <w:spacing w:after="0" w:line="240" w:lineRule="auto"/>
        <w:ind w:right="57"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6B75F4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6B75F4" w:rsidRPr="00E150D4" w:rsidRDefault="006B75F4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</w:rPr>
      </w:pPr>
    </w:p>
    <w:p w:rsidR="006B75F4" w:rsidRPr="00E150D4" w:rsidRDefault="00B366E3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</w:rPr>
        <w:t>6</w:t>
      </w:r>
      <w:r w:rsidR="006B75F4" w:rsidRPr="00E150D4">
        <w:rPr>
          <w:rFonts w:ascii="Times New Roman" w:eastAsia="Calibri" w:hAnsi="Times New Roman"/>
          <w:kern w:val="2"/>
          <w:sz w:val="28"/>
          <w:szCs w:val="28"/>
          <w:shd w:val="clear" w:color="auto" w:fill="FFFFFF"/>
          <w:lang w:eastAsia="en-US"/>
        </w:rPr>
        <w:t xml:space="preserve">. За 60 с маятник совершает 180 полных колебаний. </w:t>
      </w:r>
      <w:r w:rsidR="006B75F4"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>Частота колебаний равна _____ Гц.</w:t>
      </w:r>
      <w:r w:rsidR="0081148B"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 </w:t>
      </w:r>
      <w:r w:rsidR="0081148B" w:rsidRPr="00E150D4">
        <w:rPr>
          <w:rFonts w:ascii="Times New Roman" w:eastAsia="Aptos" w:hAnsi="Times New Roman"/>
          <w:i/>
          <w:iCs/>
          <w:kern w:val="2"/>
          <w:sz w:val="28"/>
          <w:szCs w:val="28"/>
          <w:lang w:eastAsia="en-US"/>
        </w:rPr>
        <w:t>(Ответ запишите в виде числа)</w:t>
      </w:r>
    </w:p>
    <w:p w:rsidR="006B75F4" w:rsidRPr="00E150D4" w:rsidRDefault="006B75F4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3</w:t>
      </w:r>
    </w:p>
    <w:p w:rsidR="006B75F4" w:rsidRPr="00E150D4" w:rsidRDefault="00315041" w:rsidP="00E150D4">
      <w:pPr>
        <w:spacing w:after="0" w:line="240" w:lineRule="auto"/>
        <w:ind w:right="57"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6B75F4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6B75F4" w:rsidRPr="00E150D4" w:rsidRDefault="006B75F4" w:rsidP="00E150D4">
      <w:pPr>
        <w:spacing w:after="0" w:line="240" w:lineRule="auto"/>
        <w:ind w:right="57" w:firstLine="709"/>
        <w:contextualSpacing/>
        <w:rPr>
          <w:rFonts w:ascii="Times New Roman" w:eastAsia="Calibri" w:hAnsi="Times New Roman"/>
          <w:kern w:val="2"/>
          <w:sz w:val="28"/>
          <w:szCs w:val="28"/>
          <w:lang w:eastAsia="en-US"/>
        </w:rPr>
      </w:pPr>
    </w:p>
    <w:p w:rsidR="006B75F4" w:rsidRPr="00E150D4" w:rsidRDefault="00B366E3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>7</w:t>
      </w:r>
      <w:r w:rsidR="006B75F4"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>. Уравнение гармонического колебания имеет вид</w:t>
      </w:r>
      <w:r w:rsidR="006B75F4" w:rsidRPr="00E150D4">
        <w:rPr>
          <w:rFonts w:ascii="Times New Roman" w:eastAsia="Calibri" w:hAnsi="Times New Roman"/>
          <w:i/>
          <w:kern w:val="2"/>
          <w:sz w:val="28"/>
          <w:szCs w:val="28"/>
          <w:lang w:eastAsia="en-US"/>
        </w:rPr>
        <w:t xml:space="preserve"> </w:t>
      </w:r>
      <w:r w:rsidR="006B75F4" w:rsidRPr="00E150D4">
        <w:rPr>
          <w:rFonts w:ascii="Times New Roman" w:eastAsia="Calibri" w:hAnsi="Times New Roman"/>
          <w:i/>
          <w:iCs/>
          <w:kern w:val="2"/>
          <w:sz w:val="28"/>
          <w:szCs w:val="28"/>
          <w:lang w:val="en-US" w:eastAsia="en-US"/>
        </w:rPr>
        <w:t>x</w:t>
      </w:r>
      <w:r w:rsidR="006B75F4" w:rsidRPr="00E150D4">
        <w:rPr>
          <w:rFonts w:ascii="Times New Roman" w:eastAsia="Calibri" w:hAnsi="Times New Roman"/>
          <w:i/>
          <w:kern w:val="2"/>
          <w:sz w:val="28"/>
          <w:szCs w:val="28"/>
          <w:lang w:eastAsia="en-US"/>
        </w:rPr>
        <w:t>=2</w:t>
      </w:r>
      <w:r w:rsidR="006B75F4" w:rsidRPr="00E150D4">
        <w:rPr>
          <w:rFonts w:ascii="Times New Roman" w:eastAsia="Calibri" w:hAnsi="Times New Roman"/>
          <w:i/>
          <w:kern w:val="2"/>
          <w:sz w:val="28"/>
          <w:szCs w:val="28"/>
          <w:lang w:val="en-US" w:eastAsia="en-US"/>
        </w:rPr>
        <w:t>sin</w:t>
      </w:r>
      <w:r w:rsidR="006B75F4" w:rsidRPr="00E150D4">
        <w:rPr>
          <w:rFonts w:ascii="Times New Roman" w:eastAsia="Calibri" w:hAnsi="Times New Roman"/>
          <w:i/>
          <w:kern w:val="2"/>
          <w:sz w:val="28"/>
          <w:szCs w:val="28"/>
          <w:lang w:eastAsia="en-US"/>
        </w:rPr>
        <w:t>(2</w:t>
      </w:r>
      <w:r w:rsidR="006B75F4" w:rsidRPr="00E150D4">
        <w:rPr>
          <w:rFonts w:ascii="Times New Roman" w:eastAsia="Calibri" w:hAnsi="Times New Roman"/>
          <w:i/>
          <w:kern w:val="2"/>
          <w:sz w:val="28"/>
          <w:szCs w:val="28"/>
          <w:lang w:val="en-US" w:eastAsia="en-US"/>
        </w:rPr>
        <w:t>πt</w:t>
      </w:r>
      <w:r w:rsidR="006B75F4" w:rsidRPr="00E150D4">
        <w:rPr>
          <w:rFonts w:ascii="Times New Roman" w:eastAsia="Calibri" w:hAnsi="Times New Roman"/>
          <w:i/>
          <w:kern w:val="2"/>
          <w:sz w:val="28"/>
          <w:szCs w:val="28"/>
          <w:lang w:eastAsia="en-US"/>
        </w:rPr>
        <w:t>)</w:t>
      </w:r>
      <w:r w:rsidR="006B75F4"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 м. Амплитуда колебаний равна _____ м.</w:t>
      </w:r>
      <w:r w:rsidR="0081148B" w:rsidRPr="00E150D4">
        <w:rPr>
          <w:rFonts w:ascii="Times New Roman" w:eastAsia="Calibri" w:hAnsi="Times New Roman"/>
          <w:kern w:val="2"/>
          <w:sz w:val="28"/>
          <w:szCs w:val="28"/>
          <w:lang w:eastAsia="en-US"/>
        </w:rPr>
        <w:t xml:space="preserve"> </w:t>
      </w:r>
      <w:r w:rsidR="0081148B" w:rsidRPr="00E150D4">
        <w:rPr>
          <w:rFonts w:ascii="Times New Roman" w:eastAsia="Aptos" w:hAnsi="Times New Roman"/>
          <w:i/>
          <w:iCs/>
          <w:kern w:val="2"/>
          <w:sz w:val="28"/>
          <w:szCs w:val="28"/>
          <w:lang w:eastAsia="en-US"/>
        </w:rPr>
        <w:t>(Ответ запишите в виде числа)</w:t>
      </w:r>
    </w:p>
    <w:p w:rsidR="006B75F4" w:rsidRPr="00E150D4" w:rsidRDefault="006B75F4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2</w:t>
      </w:r>
    </w:p>
    <w:p w:rsidR="006B75F4" w:rsidRPr="00E150D4" w:rsidRDefault="00315041" w:rsidP="00E150D4">
      <w:pPr>
        <w:spacing w:after="0" w:line="240" w:lineRule="auto"/>
        <w:ind w:right="57"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6B75F4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6B75F4" w:rsidRPr="00E150D4" w:rsidRDefault="006B75F4" w:rsidP="00E150D4">
      <w:pPr>
        <w:spacing w:after="0" w:line="240" w:lineRule="auto"/>
        <w:ind w:right="57"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</w:p>
    <w:p w:rsidR="006B75F4" w:rsidRPr="00E150D4" w:rsidRDefault="00B366E3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bCs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bCs/>
          <w:sz w:val="28"/>
          <w:szCs w:val="28"/>
          <w:lang w:eastAsia="en-US"/>
        </w:rPr>
        <w:t>8</w:t>
      </w:r>
      <w:r w:rsidR="006B75F4" w:rsidRPr="00E150D4">
        <w:rPr>
          <w:rFonts w:ascii="Times New Roman" w:eastAsia="Calibri" w:hAnsi="Times New Roman"/>
          <w:bCs/>
          <w:sz w:val="28"/>
          <w:szCs w:val="28"/>
          <w:lang w:eastAsia="en-US"/>
        </w:rPr>
        <w:t xml:space="preserve">. </w:t>
      </w:r>
      <w:r w:rsidR="006B75F4" w:rsidRPr="00E150D4">
        <w:rPr>
          <w:rFonts w:ascii="Times New Roman" w:eastAsia="Calibri" w:hAnsi="Times New Roman"/>
          <w:iCs/>
          <w:kern w:val="2"/>
          <w:sz w:val="28"/>
          <w:szCs w:val="28"/>
          <w:lang w:eastAsia="en-US"/>
        </w:rPr>
        <w:t>В однородном магнитном поле с индукцией 0,5 Тл расположен проводник длиной 0,2 м, по которому течет ток 1 А. Линии индукции поля перпендикулярны проводнику. Модуль силы Ампера равен ______ Н.</w:t>
      </w:r>
      <w:r w:rsidR="0081148B" w:rsidRPr="00E150D4">
        <w:rPr>
          <w:rFonts w:ascii="Times New Roman" w:eastAsia="Calibri" w:hAnsi="Times New Roman"/>
          <w:iCs/>
          <w:kern w:val="2"/>
          <w:sz w:val="28"/>
          <w:szCs w:val="28"/>
          <w:lang w:eastAsia="en-US"/>
        </w:rPr>
        <w:t xml:space="preserve"> </w:t>
      </w:r>
      <w:bookmarkStart w:id="4" w:name="_Hlk191469985"/>
      <w:r w:rsidR="0081148B" w:rsidRPr="00E150D4">
        <w:rPr>
          <w:rFonts w:ascii="Times New Roman" w:eastAsia="Aptos" w:hAnsi="Times New Roman"/>
          <w:i/>
          <w:iCs/>
          <w:kern w:val="2"/>
          <w:sz w:val="28"/>
          <w:szCs w:val="28"/>
          <w:lang w:eastAsia="en-US"/>
        </w:rPr>
        <w:t>(Ответ запишите в виде числа</w:t>
      </w:r>
      <w:r w:rsidRPr="00E150D4">
        <w:rPr>
          <w:rFonts w:ascii="Times New Roman" w:eastAsia="Aptos" w:hAnsi="Times New Roman"/>
          <w:i/>
          <w:iCs/>
          <w:kern w:val="2"/>
          <w:sz w:val="28"/>
          <w:szCs w:val="28"/>
          <w:lang w:eastAsia="en-US"/>
        </w:rPr>
        <w:t>)</w:t>
      </w:r>
      <w:bookmarkEnd w:id="4"/>
    </w:p>
    <w:p w:rsidR="006B75F4" w:rsidRPr="00E150D4" w:rsidRDefault="006B75F4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0,1</w:t>
      </w:r>
    </w:p>
    <w:p w:rsidR="006B75F4" w:rsidRPr="00E150D4" w:rsidRDefault="00315041" w:rsidP="00E150D4">
      <w:pPr>
        <w:spacing w:after="0" w:line="240" w:lineRule="auto"/>
        <w:ind w:right="57"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6B75F4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6B75F4" w:rsidRPr="00E150D4" w:rsidRDefault="006B75F4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bCs/>
          <w:sz w:val="28"/>
          <w:szCs w:val="28"/>
          <w:lang w:eastAsia="en-US"/>
        </w:rPr>
      </w:pPr>
    </w:p>
    <w:p w:rsidR="006B75F4" w:rsidRPr="00E150D4" w:rsidRDefault="00B366E3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bCs/>
          <w:sz w:val="28"/>
          <w:szCs w:val="28"/>
          <w:lang w:eastAsia="en-US"/>
        </w:rPr>
        <w:t>9</w:t>
      </w:r>
      <w:r w:rsidR="006B75F4" w:rsidRPr="00E150D4">
        <w:rPr>
          <w:rFonts w:ascii="Times New Roman" w:eastAsia="Calibri" w:hAnsi="Times New Roman"/>
          <w:bCs/>
          <w:sz w:val="28"/>
          <w:szCs w:val="28"/>
          <w:lang w:eastAsia="en-US"/>
        </w:rPr>
        <w:t>.</w:t>
      </w:r>
      <w:r w:rsidR="006B75F4" w:rsidRPr="00E150D4">
        <w:rPr>
          <w:rFonts w:ascii="Times New Roman" w:eastAsia="Calibri" w:hAnsi="Times New Roman"/>
          <w:b/>
          <w:sz w:val="28"/>
          <w:szCs w:val="28"/>
          <w:lang w:eastAsia="en-US"/>
        </w:rPr>
        <w:t xml:space="preserve"> </w:t>
      </w:r>
      <w:r w:rsidR="006B75F4" w:rsidRPr="00E150D4">
        <w:rPr>
          <w:rFonts w:ascii="Times New Roman" w:eastAsia="Calibri" w:hAnsi="Times New Roman"/>
          <w:sz w:val="28"/>
          <w:szCs w:val="28"/>
          <w:lang w:eastAsia="en-US"/>
        </w:rPr>
        <w:t>За 3 с магнитный поток, пронизывающий проволочную рамку, равномерно увеличился с 6 Вб до 10,5 Вб. Значение ЭДС индукции в рамке равно ___________ В.</w:t>
      </w:r>
      <w:r w:rsidRPr="00E150D4">
        <w:rPr>
          <w:rFonts w:ascii="Times New Roman" w:eastAsia="Aptos" w:hAnsi="Times New Roman"/>
          <w:i/>
          <w:iCs/>
          <w:kern w:val="2"/>
          <w:sz w:val="28"/>
          <w:szCs w:val="28"/>
          <w:lang w:eastAsia="en-US"/>
        </w:rPr>
        <w:t xml:space="preserve"> (Ответ запишите в виде числа)</w:t>
      </w:r>
    </w:p>
    <w:p w:rsidR="006B75F4" w:rsidRPr="00E150D4" w:rsidRDefault="006B75F4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1,5</w:t>
      </w:r>
    </w:p>
    <w:p w:rsidR="006B75F4" w:rsidRPr="00E150D4" w:rsidRDefault="00315041" w:rsidP="00E150D4">
      <w:pPr>
        <w:spacing w:after="0" w:line="240" w:lineRule="auto"/>
        <w:ind w:right="57"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6B75F4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6B75F4" w:rsidRPr="00E150D4" w:rsidRDefault="006B75F4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:rsidR="006B75F4" w:rsidRPr="00E150D4" w:rsidRDefault="006B75F4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1</w:t>
      </w:r>
      <w:r w:rsidR="00B366E3" w:rsidRPr="00E150D4">
        <w:rPr>
          <w:rFonts w:ascii="Times New Roman" w:eastAsia="Calibri" w:hAnsi="Times New Roman"/>
          <w:sz w:val="28"/>
          <w:szCs w:val="28"/>
          <w:lang w:eastAsia="en-US"/>
        </w:rPr>
        <w:t>0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>. Если фокусное расстояние линзы составляет 20 см, то оптическая сила линзы равна ____ дптр.</w:t>
      </w:r>
      <w:r w:rsidR="00B366E3" w:rsidRPr="00E150D4">
        <w:rPr>
          <w:rFonts w:ascii="Times New Roman" w:eastAsia="Aptos" w:hAnsi="Times New Roman"/>
          <w:i/>
          <w:iCs/>
          <w:kern w:val="2"/>
          <w:sz w:val="28"/>
          <w:szCs w:val="28"/>
          <w:lang w:eastAsia="en-US"/>
        </w:rPr>
        <w:t xml:space="preserve"> (Ответ запишите в виде числа)</w:t>
      </w:r>
    </w:p>
    <w:p w:rsidR="006B75F4" w:rsidRPr="00E150D4" w:rsidRDefault="006B75F4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5</w:t>
      </w:r>
    </w:p>
    <w:p w:rsidR="006B75F4" w:rsidRPr="00E150D4" w:rsidRDefault="00315041" w:rsidP="00E150D4">
      <w:pPr>
        <w:spacing w:after="0" w:line="240" w:lineRule="auto"/>
        <w:ind w:right="57"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6B75F4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6B75F4" w:rsidRPr="00E150D4" w:rsidRDefault="006B75F4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:rsidR="006B75F4" w:rsidRPr="00E150D4" w:rsidRDefault="001C65B3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11</w:t>
      </w:r>
      <w:r w:rsidR="006B75F4" w:rsidRPr="00E150D4">
        <w:rPr>
          <w:rFonts w:ascii="Times New Roman" w:eastAsia="Calibri" w:hAnsi="Times New Roman"/>
          <w:sz w:val="28"/>
          <w:szCs w:val="28"/>
          <w:lang w:eastAsia="en-US"/>
        </w:rPr>
        <w:t>. Если в атомном ядре 20 протонов и 18 нейтронов, то в электронной оболочке нейтрального атома содержится _____ электронов.</w:t>
      </w:r>
      <w:r w:rsidR="00B366E3" w:rsidRPr="00E150D4">
        <w:rPr>
          <w:rFonts w:ascii="Times New Roman" w:eastAsia="Aptos" w:hAnsi="Times New Roman"/>
          <w:i/>
          <w:iCs/>
          <w:kern w:val="2"/>
          <w:sz w:val="28"/>
          <w:szCs w:val="28"/>
          <w:lang w:eastAsia="en-US"/>
        </w:rPr>
        <w:t xml:space="preserve"> (Ответ запишите в виде числа)</w:t>
      </w:r>
    </w:p>
    <w:p w:rsidR="006B75F4" w:rsidRPr="00E150D4" w:rsidRDefault="006B75F4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20</w:t>
      </w:r>
    </w:p>
    <w:p w:rsidR="006B75F4" w:rsidRPr="00E150D4" w:rsidRDefault="00315041" w:rsidP="00E150D4">
      <w:pPr>
        <w:spacing w:after="0" w:line="240" w:lineRule="auto"/>
        <w:ind w:right="57"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6B75F4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1E57E6" w:rsidRPr="00E150D4" w:rsidRDefault="001E57E6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:rsidR="001E57E6" w:rsidRPr="00E150D4" w:rsidRDefault="001C65B3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12</w:t>
      </w:r>
      <w:r w:rsidR="001E57E6"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 xml:space="preserve">. </w:t>
      </w:r>
      <w:r w:rsidR="001E57E6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Ядро атома натрия   </w:t>
      </w:r>
      <m:oMath>
        <m:sPre>
          <m:sPre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PrePr>
          <m:sub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11</m:t>
            </m:r>
          </m:sub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23</m:t>
            </m:r>
          </m:sup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Na</m:t>
            </m:r>
          </m:e>
        </m:sPre>
        <m:r>
          <w:rPr>
            <w:rFonts w:ascii="Cambria Math" w:eastAsia="Calibri" w:hAnsi="Cambria Math"/>
            <w:sz w:val="28"/>
            <w:szCs w:val="28"/>
            <w:lang w:eastAsia="en-US"/>
          </w:rPr>
          <m:t xml:space="preserve">  </m:t>
        </m:r>
      </m:oMath>
      <w:r w:rsidR="00D273D6" w:rsidRPr="00E150D4">
        <w:rPr>
          <w:rFonts w:ascii="Times New Roman" w:eastAsia="Calibri" w:hAnsi="Times New Roman"/>
          <w:sz w:val="28"/>
          <w:szCs w:val="28"/>
          <w:lang w:eastAsia="en-US"/>
        </w:rPr>
        <w:t>содержит ____ протонов, ____</w:t>
      </w:r>
      <w:r w:rsidR="001E57E6" w:rsidRPr="00E150D4">
        <w:rPr>
          <w:rFonts w:ascii="Times New Roman" w:eastAsia="Calibri" w:hAnsi="Times New Roman"/>
          <w:sz w:val="28"/>
          <w:szCs w:val="28"/>
          <w:lang w:eastAsia="en-US"/>
        </w:rPr>
        <w:t>нейтронов.</w:t>
      </w:r>
      <w:r w:rsidR="00B366E3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B366E3" w:rsidRPr="00E150D4">
        <w:rPr>
          <w:rFonts w:ascii="Times New Roman" w:eastAsia="Aptos" w:hAnsi="Times New Roman"/>
          <w:i/>
          <w:iCs/>
          <w:kern w:val="2"/>
          <w:sz w:val="28"/>
          <w:szCs w:val="28"/>
          <w:lang w:eastAsia="en-US"/>
        </w:rPr>
        <w:t>(Ответ запишите в виде чи</w:t>
      </w:r>
      <w:r w:rsidR="00B05056" w:rsidRPr="00E150D4">
        <w:rPr>
          <w:rFonts w:ascii="Times New Roman" w:eastAsia="Aptos" w:hAnsi="Times New Roman"/>
          <w:i/>
          <w:iCs/>
          <w:kern w:val="2"/>
          <w:sz w:val="28"/>
          <w:szCs w:val="28"/>
          <w:lang w:eastAsia="en-US"/>
        </w:rPr>
        <w:t>сел через запятую</w:t>
      </w:r>
      <w:r w:rsidR="00B366E3" w:rsidRPr="00E150D4">
        <w:rPr>
          <w:rFonts w:ascii="Times New Roman" w:eastAsia="Aptos" w:hAnsi="Times New Roman"/>
          <w:i/>
          <w:iCs/>
          <w:kern w:val="2"/>
          <w:sz w:val="28"/>
          <w:szCs w:val="28"/>
          <w:lang w:eastAsia="en-US"/>
        </w:rPr>
        <w:t>)</w:t>
      </w:r>
    </w:p>
    <w:p w:rsidR="001E57E6" w:rsidRPr="00E150D4" w:rsidRDefault="001E57E6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Правильный ответ: 11, 12 </w:t>
      </w:r>
    </w:p>
    <w:p w:rsidR="00813CD1" w:rsidRPr="00E150D4" w:rsidRDefault="00315041" w:rsidP="00E150D4">
      <w:pPr>
        <w:spacing w:after="0" w:line="240" w:lineRule="auto"/>
        <w:ind w:right="57"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</w:p>
    <w:p w:rsidR="00E14BBA" w:rsidRPr="00E150D4" w:rsidRDefault="00E14BBA" w:rsidP="00E150D4">
      <w:pPr>
        <w:spacing w:after="0" w:line="240" w:lineRule="auto"/>
        <w:ind w:firstLine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</w:p>
    <w:p w:rsidR="00E14BBA" w:rsidRDefault="00E14BBA" w:rsidP="00E150D4">
      <w:pPr>
        <w:spacing w:after="0" w:line="240" w:lineRule="auto"/>
        <w:ind w:firstLine="709"/>
        <w:contextualSpacing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  <w:t>Задания открытого типа с развернутым ответом</w:t>
      </w:r>
    </w:p>
    <w:p w:rsidR="00E150D4" w:rsidRPr="00E150D4" w:rsidRDefault="00E150D4" w:rsidP="00E150D4">
      <w:pPr>
        <w:spacing w:after="0" w:line="240" w:lineRule="auto"/>
        <w:ind w:firstLine="709"/>
        <w:contextualSpacing/>
        <w:jc w:val="both"/>
        <w:outlineLvl w:val="3"/>
        <w:rPr>
          <w:rFonts w:ascii="Times New Roman" w:eastAsia="Aptos" w:hAnsi="Times New Roman"/>
          <w:b/>
          <w:bCs/>
          <w:kern w:val="2"/>
          <w:sz w:val="28"/>
          <w:szCs w:val="28"/>
          <w:lang w:eastAsia="en-US"/>
        </w:rPr>
      </w:pPr>
    </w:p>
    <w:p w:rsidR="00813CD1" w:rsidRPr="00E150D4" w:rsidRDefault="00E14BBA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 xml:space="preserve">1. </w:t>
      </w:r>
      <w:r w:rsidR="00813CD1"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Чему равна начальная скорость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 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v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0х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</m:t>
        </m:r>
      </m:oMath>
      <w:r w:rsidR="00813CD1" w:rsidRPr="00E150D4">
        <w:rPr>
          <w:rFonts w:ascii="Times New Roman" w:hAnsi="Times New Roman"/>
          <w:spacing w:val="-6"/>
          <w:sz w:val="28"/>
          <w:szCs w:val="28"/>
          <w:lang w:eastAsia="en-US"/>
        </w:rPr>
        <w:t xml:space="preserve"> </w:t>
      </w:r>
      <w:r w:rsidR="00813CD1"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и ускорение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bPr>
          <m:e>
            <m:sSub>
              <m:sSub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а</m:t>
                </m:r>
              </m:e>
              <m:sub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х</m:t>
                </m:r>
              </m:sub>
            </m:sSub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 xml:space="preserve"> </m:t>
            </m:r>
          </m:sub>
        </m:sSub>
      </m:oMath>
      <w:r w:rsidR="00813CD1" w:rsidRPr="00E150D4">
        <w:rPr>
          <w:rFonts w:ascii="Times New Roman" w:hAnsi="Times New Roman"/>
          <w:spacing w:val="-6"/>
          <w:sz w:val="28"/>
          <w:szCs w:val="28"/>
          <w:lang w:eastAsia="en-US"/>
        </w:rPr>
        <w:t xml:space="preserve"> </w:t>
      </w:r>
      <w:r w:rsidR="00813CD1"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автомобиля, если его прямолинейное движение описывается уравнением </w:t>
      </w:r>
      <w:r w:rsidR="00D273D6" w:rsidRPr="00E150D4">
        <w:rPr>
          <w:rFonts w:ascii="Times New Roman" w:eastAsia="Calibri" w:hAnsi="Times New Roman"/>
          <w:position w:val="-14"/>
          <w:sz w:val="28"/>
          <w:szCs w:val="28"/>
          <w:lang w:eastAsia="en-US"/>
        </w:rPr>
        <w:object w:dxaOrig="2160" w:dyaOrig="440">
          <v:shape id="_x0000_i1028" type="#_x0000_t75" style="width:108.55pt;height:21.05pt" o:ole="">
            <v:imagedata r:id="rId20" o:title=""/>
          </v:shape>
          <o:OLEObject Type="Embed" ProgID="Equation.DSMT4" ShapeID="_x0000_i1028" DrawAspect="Content" ObjectID="_1803893630" r:id="rId21"/>
        </w:object>
      </w:r>
    </w:p>
    <w:p w:rsidR="00E14CD1" w:rsidRPr="00E150D4" w:rsidRDefault="00E14CD1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5" w:name="_Hlk191471122"/>
      <w:r w:rsidRPr="00E150D4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:rsidR="00E14CD1" w:rsidRPr="00E150D4" w:rsidRDefault="00E14CD1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Время выполнения – 20 мин.</w:t>
      </w:r>
    </w:p>
    <w:p w:rsidR="00E14CD1" w:rsidRPr="00E150D4" w:rsidRDefault="00E14CD1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:rsidR="00445C47" w:rsidRPr="00E150D4" w:rsidRDefault="00445C47" w:rsidP="00E150D4">
      <w:pPr>
        <w:pStyle w:val="a3"/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bookmarkStart w:id="6" w:name="_Hlk191471057"/>
      <w:bookmarkEnd w:id="5"/>
      <w:r w:rsidRPr="00E150D4">
        <w:rPr>
          <w:rFonts w:ascii="Times New Roman" w:hAnsi="Times New Roman"/>
          <w:sz w:val="28"/>
          <w:szCs w:val="28"/>
        </w:rPr>
        <w:t xml:space="preserve">Проекция вектора скорости на ось </w:t>
      </w:r>
      <w:r w:rsidRPr="00E150D4">
        <w:rPr>
          <w:rFonts w:ascii="Times New Roman" w:hAnsi="Times New Roman"/>
          <w:i/>
          <w:sz w:val="28"/>
          <w:szCs w:val="28"/>
        </w:rPr>
        <w:t xml:space="preserve">х </w:t>
      </w:r>
      <w:bookmarkEnd w:id="6"/>
      <w:r w:rsidRPr="00E150D4">
        <w:rPr>
          <w:rFonts w:ascii="Times New Roman" w:hAnsi="Times New Roman"/>
          <w:sz w:val="28"/>
          <w:szCs w:val="28"/>
        </w:rPr>
        <w:t>определяется как первая производная радиус-вектора по времени:</w:t>
      </w:r>
    </w:p>
    <w:p w:rsidR="00445C47" w:rsidRPr="00E150D4" w:rsidRDefault="004658D5" w:rsidP="00E150D4">
      <w:pPr>
        <w:tabs>
          <w:tab w:val="left" w:pos="851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E150D4">
        <w:rPr>
          <w:rFonts w:ascii="Times New Roman" w:hAnsi="Times New Roman"/>
          <w:position w:val="-52"/>
          <w:sz w:val="28"/>
          <w:szCs w:val="28"/>
        </w:rPr>
        <w:object w:dxaOrig="5500" w:dyaOrig="1180">
          <v:shape id="_x0000_i1029" type="#_x0000_t75" style="width:274.7pt;height:59.8pt" o:ole="">
            <v:imagedata r:id="rId22" o:title=""/>
          </v:shape>
          <o:OLEObject Type="Embed" ProgID="Equation.DSMT4" ShapeID="_x0000_i1029" DrawAspect="Content" ObjectID="_1803893631" r:id="rId23"/>
        </w:object>
      </w:r>
    </w:p>
    <w:p w:rsidR="004658D5" w:rsidRPr="00E150D4" w:rsidRDefault="004658D5" w:rsidP="00E150D4">
      <w:pPr>
        <w:pStyle w:val="a3"/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bookmarkStart w:id="7" w:name="_Hlk191471089"/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Проекция вектора ускорения на ось х </w:t>
      </w:r>
      <w:bookmarkEnd w:id="7"/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определяется как первая производная вектора скорости по времени:  </w:t>
      </w:r>
      <w:r w:rsidRPr="00E150D4">
        <w:rPr>
          <w:rFonts w:ascii="Times New Roman" w:hAnsi="Times New Roman"/>
          <w:position w:val="-28"/>
          <w:sz w:val="28"/>
          <w:szCs w:val="28"/>
        </w:rPr>
        <w:object w:dxaOrig="4280" w:dyaOrig="720">
          <v:shape id="_x0000_i1030" type="#_x0000_t75" style="width:214.9pt;height:36.55pt" o:ole="">
            <v:imagedata r:id="rId24" o:title=""/>
          </v:shape>
          <o:OLEObject Type="Embed" ProgID="Equation.DSMT4" ShapeID="_x0000_i1030" DrawAspect="Content" ObjectID="_1803893632" r:id="rId25"/>
        </w:object>
      </w:r>
    </w:p>
    <w:p w:rsidR="00813CD1" w:rsidRPr="00E150D4" w:rsidRDefault="00E14CD1" w:rsidP="00E150D4">
      <w:pPr>
        <w:tabs>
          <w:tab w:val="left" w:pos="851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bookmarkStart w:id="8" w:name="_Hlk191471168"/>
      <w:r w:rsidRPr="00E150D4">
        <w:rPr>
          <w:rFonts w:ascii="Times New Roman" w:eastAsia="Calibri" w:hAnsi="Times New Roman"/>
          <w:sz w:val="28"/>
          <w:szCs w:val="28"/>
          <w:lang w:eastAsia="en-US"/>
        </w:rPr>
        <w:t>Ответ:</w:t>
      </w:r>
      <w:r w:rsidR="000C33B7" w:rsidRPr="00E150D4">
        <w:rPr>
          <w:rFonts w:ascii="Times New Roman" w:eastAsia="Calibri" w:hAnsi="Times New Roman"/>
          <w:position w:val="-28"/>
          <w:sz w:val="28"/>
          <w:szCs w:val="28"/>
          <w:lang w:eastAsia="en-US"/>
        </w:rPr>
        <w:object w:dxaOrig="2420" w:dyaOrig="720">
          <v:shape id="_x0000_i1031" type="#_x0000_t75" style="width:120.75pt;height:36.55pt" o:ole="">
            <v:imagedata r:id="rId26" o:title=""/>
          </v:shape>
          <o:OLEObject Type="Embed" ProgID="Equation.DSMT4" ShapeID="_x0000_i1031" DrawAspect="Content" ObjectID="_1803893633" r:id="rId27"/>
        </w:object>
      </w:r>
    </w:p>
    <w:bookmarkEnd w:id="8"/>
    <w:p w:rsidR="00E14CD1" w:rsidRPr="00E150D4" w:rsidRDefault="00E14CD1" w:rsidP="00E150D4">
      <w:pPr>
        <w:tabs>
          <w:tab w:val="left" w:pos="851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:rsidR="00E14CD1" w:rsidRPr="00E150D4" w:rsidRDefault="00E14CD1" w:rsidP="00E150D4">
      <w:pPr>
        <w:spacing w:after="0" w:line="240" w:lineRule="auto"/>
        <w:ind w:firstLine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– определение проекция вектора скорости на ось х и начальной скорости;</w:t>
      </w:r>
    </w:p>
    <w:p w:rsidR="00E14CD1" w:rsidRPr="00E150D4" w:rsidRDefault="00E14CD1" w:rsidP="00E150D4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– определение проекция вектора ускорения на ось х.</w:t>
      </w:r>
    </w:p>
    <w:p w:rsidR="00813CD1" w:rsidRPr="00E150D4" w:rsidRDefault="00315041" w:rsidP="00E150D4">
      <w:pPr>
        <w:tabs>
          <w:tab w:val="left" w:pos="851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2. Какова масса тела, если под воздействием результирующей силы 500 Н оно приобрело</w:t>
      </w: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</w:t>
      </w:r>
      <w:r w:rsidRPr="00E150D4">
        <w:rPr>
          <w:rFonts w:ascii="Times New Roman" w:hAnsi="Times New Roman"/>
          <w:sz w:val="28"/>
          <w:szCs w:val="28"/>
          <w:lang w:eastAsia="ja-JP" w:bidi="mr-IN"/>
        </w:rPr>
        <w:t>ускорение 4</w:t>
      </w: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м</m:t>
            </m:r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с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2</m:t>
                </m:r>
              </m:sup>
            </m:sSup>
          </m:den>
        </m:f>
      </m:oMath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?</w:t>
      </w:r>
    </w:p>
    <w:p w:rsidR="00E14CD1" w:rsidRPr="00E150D4" w:rsidRDefault="00E14CD1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9" w:name="_Hlk191471258"/>
      <w:r w:rsidRPr="00E150D4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:rsidR="00E14CD1" w:rsidRPr="00E150D4" w:rsidRDefault="00E14CD1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:rsidR="00E14CD1" w:rsidRPr="00E150D4" w:rsidRDefault="00E14CD1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9"/>
    <w:p w:rsidR="00813CD1" w:rsidRPr="00E150D4" w:rsidRDefault="00813CD1" w:rsidP="00E150D4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Из формулы </w:t>
      </w:r>
      <w:r w:rsidRPr="00E150D4">
        <w:rPr>
          <w:rFonts w:ascii="Times New Roman" w:eastAsia="Calibri" w:hAnsi="Times New Roman"/>
          <w:sz w:val="28"/>
          <w:szCs w:val="28"/>
          <w:lang w:val="en-US" w:eastAsia="en-US"/>
        </w:rPr>
        <w:t>II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закона Ньютона </w:t>
      </w:r>
      <w:r w:rsidRPr="00E150D4">
        <w:rPr>
          <w:rFonts w:ascii="Times New Roman" w:eastAsia="Calibri" w:hAnsi="Times New Roman"/>
          <w:i/>
          <w:iCs/>
          <w:sz w:val="28"/>
          <w:szCs w:val="28"/>
          <w:lang w:val="en-US" w:eastAsia="en-US"/>
        </w:rPr>
        <w:t>F</w:t>
      </w:r>
      <w:r w:rsidRPr="00E150D4">
        <w:rPr>
          <w:rFonts w:ascii="Times New Roman" w:eastAsia="Calibri" w:hAnsi="Times New Roman"/>
          <w:i/>
          <w:iCs/>
          <w:sz w:val="28"/>
          <w:szCs w:val="28"/>
          <w:lang w:eastAsia="en-US"/>
        </w:rPr>
        <w:t>=</w:t>
      </w:r>
      <w:r w:rsidRPr="00E150D4">
        <w:rPr>
          <w:rFonts w:ascii="Times New Roman" w:eastAsia="Calibri" w:hAnsi="Times New Roman"/>
          <w:i/>
          <w:iCs/>
          <w:sz w:val="28"/>
          <w:szCs w:val="28"/>
          <w:lang w:val="en-US" w:eastAsia="en-US"/>
        </w:rPr>
        <w:t>ma</w:t>
      </w:r>
      <w:r w:rsidRPr="00E150D4">
        <w:rPr>
          <w:rFonts w:ascii="Times New Roman" w:eastAsia="Calibri" w:hAnsi="Times New Roman"/>
          <w:i/>
          <w:iCs/>
          <w:sz w:val="28"/>
          <w:szCs w:val="28"/>
          <w:lang w:eastAsia="en-US"/>
        </w:rPr>
        <w:t xml:space="preserve"> 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выразим массу тела </w:t>
      </w:r>
      <w:r w:rsidRPr="00E150D4">
        <w:rPr>
          <w:rFonts w:ascii="Times New Roman" w:eastAsia="Calibri" w:hAnsi="Times New Roman"/>
          <w:i/>
          <w:iCs/>
          <w:sz w:val="28"/>
          <w:szCs w:val="28"/>
          <w:lang w:val="en-US" w:eastAsia="en-US"/>
        </w:rPr>
        <w:t>m</w:t>
      </w:r>
      <w:r w:rsidRPr="00E150D4">
        <w:rPr>
          <w:rFonts w:ascii="Times New Roman" w:eastAsia="Calibri" w:hAnsi="Times New Roman"/>
          <w:i/>
          <w:iCs/>
          <w:sz w:val="28"/>
          <w:szCs w:val="28"/>
          <w:lang w:eastAsia="en-US"/>
        </w:rPr>
        <w:t>=</w:t>
      </w:r>
      <w:r w:rsidRPr="00E150D4">
        <w:rPr>
          <w:rFonts w:ascii="Times New Roman" w:eastAsia="Calibri" w:hAnsi="Times New Roman"/>
          <w:i/>
          <w:iCs/>
          <w:sz w:val="28"/>
          <w:szCs w:val="28"/>
          <w:lang w:val="en-US" w:eastAsia="en-US"/>
        </w:rPr>
        <w:t>F</w:t>
      </w:r>
      <w:r w:rsidRPr="00E150D4">
        <w:rPr>
          <w:rFonts w:ascii="Times New Roman" w:eastAsia="Calibri" w:hAnsi="Times New Roman"/>
          <w:i/>
          <w:iCs/>
          <w:sz w:val="28"/>
          <w:szCs w:val="28"/>
          <w:lang w:eastAsia="en-US"/>
        </w:rPr>
        <w:t>/</w:t>
      </w:r>
      <w:r w:rsidRPr="00E150D4">
        <w:rPr>
          <w:rFonts w:ascii="Times New Roman" w:eastAsia="Calibri" w:hAnsi="Times New Roman"/>
          <w:i/>
          <w:iCs/>
          <w:sz w:val="28"/>
          <w:szCs w:val="28"/>
          <w:lang w:val="en-US" w:eastAsia="en-US"/>
        </w:rPr>
        <w:t>a</w:t>
      </w:r>
      <w:r w:rsidRPr="00E150D4">
        <w:rPr>
          <w:rFonts w:ascii="Times New Roman" w:eastAsia="Calibri" w:hAnsi="Times New Roman"/>
          <w:i/>
          <w:iCs/>
          <w:sz w:val="28"/>
          <w:szCs w:val="28"/>
          <w:lang w:eastAsia="en-US"/>
        </w:rPr>
        <w:t xml:space="preserve">. </w:t>
      </w:r>
    </w:p>
    <w:p w:rsidR="00813CD1" w:rsidRPr="00E150D4" w:rsidRDefault="00813CD1" w:rsidP="00E150D4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Вычисления: </w:t>
      </w:r>
      <w:r w:rsidRPr="00E150D4">
        <w:rPr>
          <w:rFonts w:ascii="Times New Roman" w:eastAsia="Calibri" w:hAnsi="Times New Roman"/>
          <w:i/>
          <w:sz w:val="28"/>
          <w:szCs w:val="28"/>
          <w:lang w:eastAsia="en-US"/>
        </w:rPr>
        <w:t>m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=500/4=125 </w:t>
      </w:r>
      <w:r w:rsidR="00E14CD1" w:rsidRPr="00E150D4">
        <w:rPr>
          <w:rFonts w:ascii="Times New Roman" w:eastAsia="Calibri" w:hAnsi="Times New Roman"/>
          <w:sz w:val="28"/>
          <w:szCs w:val="28"/>
          <w:lang w:eastAsia="en-US"/>
        </w:rPr>
        <w:t>(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>кг</w:t>
      </w:r>
      <w:r w:rsidR="00E14CD1" w:rsidRPr="00E150D4">
        <w:rPr>
          <w:rFonts w:ascii="Times New Roman" w:eastAsia="Calibri" w:hAnsi="Times New Roman"/>
          <w:sz w:val="28"/>
          <w:szCs w:val="28"/>
          <w:lang w:eastAsia="en-US"/>
        </w:rPr>
        <w:t>)</w:t>
      </w:r>
    </w:p>
    <w:p w:rsidR="00E14CD1" w:rsidRPr="00E150D4" w:rsidRDefault="00E14CD1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bookmarkStart w:id="10" w:name="_Hlk191471322"/>
      <w:r w:rsidRPr="00E150D4">
        <w:rPr>
          <w:rFonts w:ascii="Times New Roman" w:eastAsia="Calibri" w:hAnsi="Times New Roman"/>
          <w:sz w:val="28"/>
          <w:szCs w:val="28"/>
          <w:lang w:eastAsia="en-US"/>
        </w:rPr>
        <w:t>Ответ: 125 кг</w:t>
      </w:r>
    </w:p>
    <w:p w:rsidR="00BD0BD2" w:rsidRPr="00E150D4" w:rsidRDefault="00BD0BD2" w:rsidP="00E150D4">
      <w:pPr>
        <w:tabs>
          <w:tab w:val="left" w:pos="851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:rsidR="00BD0BD2" w:rsidRPr="00E150D4" w:rsidRDefault="00BD0BD2" w:rsidP="00E150D4">
      <w:pPr>
        <w:spacing w:after="0" w:line="240" w:lineRule="auto"/>
        <w:ind w:firstLine="709"/>
        <w:contextualSpacing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– запись массы из второго закона Ньютона;</w:t>
      </w:r>
    </w:p>
    <w:p w:rsidR="00BD0BD2" w:rsidRPr="00E150D4" w:rsidRDefault="00BD0BD2" w:rsidP="00E150D4">
      <w:pPr>
        <w:spacing w:after="0" w:line="240" w:lineRule="auto"/>
        <w:ind w:firstLine="709"/>
        <w:contextualSpacing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– вычисление массы тела.</w:t>
      </w:r>
    </w:p>
    <w:bookmarkEnd w:id="10"/>
    <w:p w:rsidR="00813CD1" w:rsidRPr="00E150D4" w:rsidRDefault="0031504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</w:p>
    <w:p w:rsidR="00813CD1" w:rsidRPr="00E150D4" w:rsidRDefault="00813CD1" w:rsidP="00E150D4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 xml:space="preserve">3. В сосуде находится 0,5 моль водорода. Сколько молекул в сосуде? Постоянная Авогадро равна </w:t>
      </w:r>
      <w:r w:rsidRPr="00E150D4">
        <w:rPr>
          <w:rFonts w:ascii="Times New Roman" w:hAnsi="Times New Roman"/>
          <w:i/>
          <w:iCs/>
          <w:sz w:val="28"/>
          <w:szCs w:val="28"/>
          <w:lang w:eastAsia="ja-JP" w:bidi="mr-IN"/>
        </w:rPr>
        <w:t>Na</w:t>
      </w:r>
      <w:r w:rsidRPr="00E150D4">
        <w:rPr>
          <w:rFonts w:ascii="Times New Roman" w:hAnsi="Times New Roman"/>
          <w:sz w:val="28"/>
          <w:szCs w:val="28"/>
          <w:lang w:eastAsia="ja-JP" w:bidi="mr-IN"/>
        </w:rPr>
        <w:t xml:space="preserve"> = 6·10</w:t>
      </w:r>
      <w:r w:rsidRPr="00E150D4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E150D4">
        <w:rPr>
          <w:rFonts w:ascii="Times New Roman" w:hAnsi="Times New Roman"/>
          <w:sz w:val="28"/>
          <w:szCs w:val="28"/>
          <w:lang w:eastAsia="ja-JP" w:bidi="mr-IN"/>
        </w:rPr>
        <w:t xml:space="preserve"> моль</w:t>
      </w:r>
      <w:r w:rsidRPr="00E150D4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-1</w:t>
      </w:r>
      <w:r w:rsidRPr="00E150D4">
        <w:rPr>
          <w:rFonts w:ascii="Times New Roman" w:hAnsi="Times New Roman"/>
          <w:sz w:val="28"/>
          <w:szCs w:val="28"/>
          <w:lang w:eastAsia="ja-JP" w:bidi="mr-IN"/>
        </w:rPr>
        <w:t>.</w:t>
      </w:r>
    </w:p>
    <w:p w:rsidR="00BD0BD2" w:rsidRPr="00E150D4" w:rsidRDefault="00BD0BD2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11" w:name="_Hlk191471426"/>
      <w:r w:rsidRPr="00E150D4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:rsidR="00BD0BD2" w:rsidRPr="00E150D4" w:rsidRDefault="00BD0BD2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:rsidR="00BD0BD2" w:rsidRPr="00E150D4" w:rsidRDefault="00BD0BD2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11"/>
    <w:p w:rsidR="00BD0BD2" w:rsidRPr="00E150D4" w:rsidRDefault="00813CD1" w:rsidP="00E150D4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 xml:space="preserve">Число молекул определим по формуле: </w:t>
      </w:r>
      <w:r w:rsidRPr="00E150D4">
        <w:rPr>
          <w:rFonts w:eastAsia="Calibri"/>
          <w:position w:val="-12"/>
          <w:sz w:val="28"/>
          <w:szCs w:val="28"/>
          <w:lang w:eastAsia="en-US"/>
        </w:rPr>
        <w:object w:dxaOrig="1020" w:dyaOrig="360">
          <v:shape id="_x0000_i1032" type="#_x0000_t75" style="width:50.95pt;height:18.85pt" o:ole="">
            <v:imagedata r:id="rId28" o:title=""/>
          </v:shape>
          <o:OLEObject Type="Embed" ProgID="Equation.DSMT4" ShapeID="_x0000_i1032" DrawAspect="Content" ObjectID="_1803893634" r:id="rId29"/>
        </w:object>
      </w:r>
      <w:r w:rsidRPr="00E150D4">
        <w:rPr>
          <w:rFonts w:eastAsia="Calibri"/>
          <w:sz w:val="28"/>
          <w:szCs w:val="28"/>
          <w:lang w:eastAsia="en-US"/>
        </w:rPr>
        <w:t xml:space="preserve">, </w:t>
      </w:r>
      <w:r w:rsidRPr="00E150D4">
        <w:rPr>
          <w:rFonts w:ascii="Times New Roman" w:hAnsi="Times New Roman"/>
          <w:sz w:val="28"/>
          <w:szCs w:val="28"/>
          <w:lang w:eastAsia="ja-JP" w:bidi="mr-IN"/>
        </w:rPr>
        <w:t>где</w:t>
      </w:r>
      <w:r w:rsidRPr="00E150D4">
        <w:rPr>
          <w:rFonts w:eastAsia="Calibri"/>
          <w:sz w:val="28"/>
          <w:szCs w:val="28"/>
          <w:lang w:eastAsia="en-US"/>
        </w:rPr>
        <w:t xml:space="preserve"> </w:t>
      </w:r>
      <w:r w:rsidRPr="00E150D4">
        <w:rPr>
          <w:rFonts w:ascii="Times New Roman" w:hAnsi="Times New Roman"/>
          <w:i/>
          <w:iCs/>
          <w:sz w:val="28"/>
          <w:szCs w:val="28"/>
          <w:lang w:eastAsia="ja-JP" w:bidi="mr-IN"/>
        </w:rPr>
        <w:t>N</w:t>
      </w:r>
      <w:r w:rsidRPr="00E150D4">
        <w:rPr>
          <w:rFonts w:ascii="Times New Roman" w:hAnsi="Times New Roman"/>
          <w:i/>
          <w:iCs/>
          <w:sz w:val="28"/>
          <w:szCs w:val="28"/>
          <w:vertAlign w:val="subscript"/>
          <w:lang w:eastAsia="ja-JP" w:bidi="mr-IN"/>
        </w:rPr>
        <w:t>a</w:t>
      </w:r>
      <w:r w:rsidRPr="00E150D4">
        <w:rPr>
          <w:rFonts w:ascii="Times New Roman" w:hAnsi="Times New Roman"/>
          <w:sz w:val="28"/>
          <w:szCs w:val="28"/>
          <w:vertAlign w:val="subscript"/>
          <w:lang w:eastAsia="ja-JP" w:bidi="mr-IN"/>
        </w:rPr>
        <w:t xml:space="preserve"> </w:t>
      </w:r>
      <w:r w:rsidRPr="00E150D4">
        <w:rPr>
          <w:rFonts w:ascii="Times New Roman" w:hAnsi="Times New Roman"/>
          <w:sz w:val="28"/>
          <w:szCs w:val="28"/>
          <w:lang w:eastAsia="ja-JP" w:bidi="mr-IN"/>
        </w:rPr>
        <w:t>= 6·10</w:t>
      </w:r>
      <w:r w:rsidRPr="00E150D4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E150D4">
        <w:rPr>
          <w:rFonts w:ascii="Times New Roman" w:hAnsi="Times New Roman"/>
          <w:sz w:val="28"/>
          <w:szCs w:val="28"/>
          <w:lang w:eastAsia="ja-JP" w:bidi="mr-IN"/>
        </w:rPr>
        <w:t xml:space="preserve"> моль</w:t>
      </w:r>
      <w:r w:rsidRPr="00E150D4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-1</w:t>
      </w:r>
      <w:r w:rsidR="00BD0BD2" w:rsidRPr="00E150D4">
        <w:rPr>
          <w:rFonts w:ascii="Times New Roman" w:hAnsi="Times New Roman"/>
          <w:i/>
          <w:iCs/>
          <w:sz w:val="28"/>
          <w:szCs w:val="28"/>
          <w:lang w:eastAsia="ja-JP" w:bidi="mr-IN"/>
        </w:rPr>
        <w:t>.</w:t>
      </w:r>
    </w:p>
    <w:p w:rsidR="00813CD1" w:rsidRPr="00E150D4" w:rsidRDefault="00813CD1" w:rsidP="00E150D4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i/>
          <w:iCs/>
          <w:sz w:val="28"/>
          <w:szCs w:val="28"/>
          <w:lang w:eastAsia="ja-JP" w:bidi="mr-IN"/>
        </w:rPr>
        <w:lastRenderedPageBreak/>
        <w:t xml:space="preserve"> </w:t>
      </w:r>
      <w:r w:rsidR="00BD0BD2" w:rsidRPr="00E150D4">
        <w:rPr>
          <w:rFonts w:ascii="Times New Roman" w:hAnsi="Times New Roman"/>
          <w:iCs/>
          <w:sz w:val="28"/>
          <w:szCs w:val="28"/>
          <w:lang w:eastAsia="ja-JP" w:bidi="mr-IN"/>
        </w:rPr>
        <w:t>Вычислим число молекул</w:t>
      </w:r>
      <w:r w:rsidRPr="00E150D4">
        <w:rPr>
          <w:rFonts w:ascii="Times New Roman" w:hAnsi="Times New Roman"/>
          <w:i/>
          <w:iCs/>
          <w:sz w:val="28"/>
          <w:szCs w:val="28"/>
          <w:lang w:eastAsia="ja-JP" w:bidi="mr-IN"/>
        </w:rPr>
        <w:t xml:space="preserve"> </w:t>
      </w:r>
      <w:bookmarkStart w:id="12" w:name="_Hlk191471337"/>
      <w:r w:rsidRPr="00E150D4">
        <w:rPr>
          <w:rFonts w:ascii="Times New Roman" w:hAnsi="Times New Roman"/>
          <w:i/>
          <w:iCs/>
          <w:sz w:val="28"/>
          <w:szCs w:val="28"/>
          <w:lang w:val="en-US" w:eastAsia="ja-JP" w:bidi="mr-IN"/>
        </w:rPr>
        <w:t>N</w:t>
      </w:r>
      <w:r w:rsidRPr="00E150D4">
        <w:rPr>
          <w:rFonts w:ascii="Times New Roman" w:hAnsi="Times New Roman"/>
          <w:sz w:val="28"/>
          <w:szCs w:val="28"/>
          <w:lang w:eastAsia="ja-JP" w:bidi="mr-IN"/>
        </w:rPr>
        <w:t>=3,01·10</w:t>
      </w:r>
      <w:r w:rsidRPr="00E150D4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E150D4">
        <w:rPr>
          <w:rFonts w:ascii="Times New Roman" w:hAnsi="Times New Roman"/>
          <w:sz w:val="28"/>
          <w:szCs w:val="28"/>
          <w:lang w:eastAsia="ja-JP" w:bidi="mr-IN"/>
        </w:rPr>
        <w:t>.</w:t>
      </w:r>
    </w:p>
    <w:p w:rsidR="00BD0BD2" w:rsidRPr="00E150D4" w:rsidRDefault="00BD0BD2" w:rsidP="00E150D4">
      <w:pPr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13" w:name="_Hlk191471449"/>
      <w:bookmarkEnd w:id="12"/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Ответ: </w:t>
      </w:r>
      <w:r w:rsidRPr="00E150D4">
        <w:rPr>
          <w:rFonts w:ascii="Times New Roman" w:hAnsi="Times New Roman"/>
          <w:sz w:val="28"/>
          <w:szCs w:val="28"/>
          <w:lang w:eastAsia="ja-JP" w:bidi="mr-IN"/>
        </w:rPr>
        <w:t>3,01·10</w:t>
      </w:r>
      <w:r w:rsidRPr="00E150D4">
        <w:rPr>
          <w:rFonts w:ascii="Times New Roman" w:hAnsi="Times New Roman"/>
          <w:sz w:val="28"/>
          <w:szCs w:val="28"/>
          <w:vertAlign w:val="superscript"/>
          <w:lang w:eastAsia="ja-JP" w:bidi="mr-IN"/>
        </w:rPr>
        <w:t>23</w:t>
      </w:r>
      <w:r w:rsidRPr="00E150D4">
        <w:rPr>
          <w:rFonts w:ascii="Times New Roman" w:hAnsi="Times New Roman"/>
          <w:sz w:val="28"/>
          <w:szCs w:val="28"/>
          <w:lang w:eastAsia="ja-JP" w:bidi="mr-IN"/>
        </w:rPr>
        <w:t>.</w:t>
      </w:r>
    </w:p>
    <w:p w:rsidR="00BD0BD2" w:rsidRPr="00E150D4" w:rsidRDefault="00BD0BD2" w:rsidP="00E150D4">
      <w:pPr>
        <w:tabs>
          <w:tab w:val="left" w:pos="851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:rsidR="00BD0BD2" w:rsidRPr="00E150D4" w:rsidRDefault="00BD0BD2" w:rsidP="00E150D4">
      <w:pPr>
        <w:spacing w:after="0" w:line="240" w:lineRule="auto"/>
        <w:ind w:firstLine="709"/>
        <w:contextualSpacing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– выразить число молекул из формулы</w:t>
      </w:r>
      <w:r w:rsidR="00D273D6"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 xml:space="preserve"> количества вещества</w:t>
      </w: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;</w:t>
      </w:r>
    </w:p>
    <w:p w:rsidR="00BD0BD2" w:rsidRPr="00E150D4" w:rsidRDefault="00BD0BD2" w:rsidP="00E150D4">
      <w:pPr>
        <w:spacing w:after="0" w:line="240" w:lineRule="auto"/>
        <w:ind w:firstLine="709"/>
        <w:contextualSpacing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– вычисление числа молекул.</w:t>
      </w:r>
      <w:bookmarkEnd w:id="13"/>
    </w:p>
    <w:p w:rsidR="00813CD1" w:rsidRPr="00E150D4" w:rsidRDefault="0031504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4. Чему равно </w:t>
      </w:r>
      <w:bookmarkStart w:id="14" w:name="_Hlk191471508"/>
      <w:r w:rsidRPr="00E150D4">
        <w:rPr>
          <w:rFonts w:ascii="Times New Roman" w:eastAsia="Calibri" w:hAnsi="Times New Roman"/>
          <w:sz w:val="28"/>
          <w:szCs w:val="28"/>
          <w:lang w:eastAsia="en-US"/>
        </w:rPr>
        <w:t>количество теплоты системы</w:t>
      </w:r>
      <w:bookmarkEnd w:id="14"/>
      <w:r w:rsidRPr="00E150D4">
        <w:rPr>
          <w:rFonts w:ascii="Times New Roman" w:eastAsia="Calibri" w:hAnsi="Times New Roman"/>
          <w:sz w:val="28"/>
          <w:szCs w:val="28"/>
          <w:lang w:eastAsia="en-US"/>
        </w:rPr>
        <w:t>, если её внутренняя энергия возросла на 90 кДж и при этом газ совершил работу 42 кДж?</w:t>
      </w:r>
    </w:p>
    <w:p w:rsidR="00BD0BD2" w:rsidRPr="00E150D4" w:rsidRDefault="00BD0BD2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:rsidR="00BD0BD2" w:rsidRPr="00E150D4" w:rsidRDefault="00BD0BD2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:rsidR="00BD0BD2" w:rsidRPr="00E150D4" w:rsidRDefault="00BD0BD2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:rsidR="00813CD1" w:rsidRPr="00E150D4" w:rsidRDefault="00D273D6" w:rsidP="00E150D4">
      <w:pPr>
        <w:pStyle w:val="a3"/>
        <w:numPr>
          <w:ilvl w:val="0"/>
          <w:numId w:val="4"/>
        </w:numPr>
        <w:spacing w:after="0" w:line="240" w:lineRule="auto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Из </w:t>
      </w:r>
      <w:r w:rsidRPr="00E150D4">
        <w:rPr>
          <w:rFonts w:ascii="Times New Roman" w:eastAsia="Calibri" w:hAnsi="Times New Roman"/>
          <w:sz w:val="28"/>
          <w:szCs w:val="28"/>
          <w:lang w:val="en-US" w:eastAsia="en-US"/>
        </w:rPr>
        <w:t>I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закон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>а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термодинамики 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выразим количество теплоты </w:t>
      </w:r>
      <w:r w:rsidRPr="00E150D4">
        <w:rPr>
          <w:rFonts w:ascii="Times New Roman" w:hAnsi="Times New Roman"/>
          <w:i/>
          <w:iCs/>
          <w:spacing w:val="-6"/>
          <w:sz w:val="28"/>
          <w:szCs w:val="28"/>
          <w:lang w:val="en-US" w:eastAsia="en-US"/>
        </w:rPr>
        <w:t>Q</w:t>
      </w:r>
      <w:r w:rsidRPr="00E150D4">
        <w:rPr>
          <w:rFonts w:ascii="Times New Roman" w:hAnsi="Times New Roman" w:cs="Calibri"/>
          <w:i/>
          <w:iCs/>
          <w:spacing w:val="-6"/>
          <w:sz w:val="28"/>
          <w:szCs w:val="28"/>
          <w:lang w:eastAsia="en-US"/>
        </w:rPr>
        <w:t xml:space="preserve"> =</w:t>
      </w:r>
      <w:r w:rsidR="00813CD1" w:rsidRPr="00E150D4">
        <w:rPr>
          <w:rFonts w:ascii="Times New Roman" w:hAnsi="Times New Roman" w:cs="Calibri"/>
          <w:i/>
          <w:iCs/>
          <w:spacing w:val="-6"/>
          <w:sz w:val="28"/>
          <w:szCs w:val="28"/>
          <w:lang w:eastAsia="en-US"/>
        </w:rPr>
        <w:t>Δ</w:t>
      </w:r>
      <w:r w:rsidR="00813CD1" w:rsidRPr="00E150D4">
        <w:rPr>
          <w:rFonts w:ascii="Times New Roman" w:hAnsi="Times New Roman"/>
          <w:i/>
          <w:iCs/>
          <w:spacing w:val="-6"/>
          <w:sz w:val="28"/>
          <w:szCs w:val="28"/>
          <w:lang w:val="en-US" w:eastAsia="en-US"/>
        </w:rPr>
        <w:t>U</w:t>
      </w:r>
      <w:r w:rsidRPr="00E150D4">
        <w:rPr>
          <w:rFonts w:ascii="Times New Roman" w:hAnsi="Times New Roman"/>
          <w:i/>
          <w:iCs/>
          <w:spacing w:val="-6"/>
          <w:sz w:val="28"/>
          <w:szCs w:val="28"/>
          <w:lang w:eastAsia="en-US"/>
        </w:rPr>
        <w:t xml:space="preserve"> +</w:t>
      </w:r>
      <w:r w:rsidR="00813CD1" w:rsidRPr="00E150D4">
        <w:rPr>
          <w:rFonts w:ascii="Times New Roman" w:hAnsi="Times New Roman"/>
          <w:i/>
          <w:iCs/>
          <w:spacing w:val="-6"/>
          <w:sz w:val="28"/>
          <w:szCs w:val="28"/>
          <w:lang w:eastAsia="en-US"/>
        </w:rPr>
        <w:t xml:space="preserve"> А, </w:t>
      </w:r>
      <w:r w:rsidRPr="00E150D4">
        <w:rPr>
          <w:rFonts w:ascii="Times New Roman" w:hAnsi="Times New Roman"/>
          <w:i/>
          <w:iCs/>
          <w:spacing w:val="-6"/>
          <w:sz w:val="28"/>
          <w:szCs w:val="28"/>
          <w:lang w:eastAsia="en-US"/>
        </w:rPr>
        <w:t xml:space="preserve"> </w:t>
      </w:r>
      <w:r w:rsidRPr="00E150D4">
        <w:rPr>
          <w:rFonts w:ascii="Times New Roman" w:hAnsi="Times New Roman"/>
          <w:iCs/>
          <w:spacing w:val="-6"/>
          <w:sz w:val="28"/>
          <w:szCs w:val="28"/>
          <w:lang w:eastAsia="en-US"/>
        </w:rPr>
        <w:t xml:space="preserve">где </w:t>
      </w:r>
      <w:r w:rsidR="00813CD1" w:rsidRPr="00E150D4">
        <w:rPr>
          <w:rFonts w:ascii="Times New Roman" w:hAnsi="Times New Roman"/>
          <w:i/>
          <w:iCs/>
          <w:spacing w:val="-6"/>
          <w:sz w:val="28"/>
          <w:szCs w:val="28"/>
          <w:lang w:eastAsia="en-US"/>
        </w:rPr>
        <w:t xml:space="preserve">А – 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>работа газа.</w:t>
      </w:r>
    </w:p>
    <w:p w:rsidR="00813CD1" w:rsidRPr="00E150D4" w:rsidRDefault="00D273D6" w:rsidP="00E150D4">
      <w:pPr>
        <w:pStyle w:val="a3"/>
        <w:numPr>
          <w:ilvl w:val="0"/>
          <w:numId w:val="4"/>
        </w:numPr>
        <w:spacing w:after="0" w:line="240" w:lineRule="auto"/>
        <w:rPr>
          <w:rFonts w:ascii="Times New Roman" w:eastAsia="Calibri" w:hAnsi="Times New Roman"/>
          <w:sz w:val="28"/>
          <w:szCs w:val="28"/>
          <w:lang w:eastAsia="en-US"/>
        </w:rPr>
      </w:pPr>
      <w:bookmarkStart w:id="15" w:name="_Hlk188440910"/>
      <w:r w:rsidRPr="00E150D4">
        <w:rPr>
          <w:rFonts w:ascii="Times New Roman" w:eastAsia="Calibri" w:hAnsi="Times New Roman"/>
          <w:sz w:val="28"/>
          <w:szCs w:val="28"/>
          <w:lang w:eastAsia="en-US"/>
        </w:rPr>
        <w:t>Вычисление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: </w:t>
      </w:r>
      <w:bookmarkEnd w:id="15"/>
      <w:r w:rsidR="00813CD1" w:rsidRPr="00E150D4">
        <w:rPr>
          <w:rFonts w:ascii="Times New Roman" w:hAnsi="Times New Roman"/>
          <w:i/>
          <w:iCs/>
          <w:spacing w:val="-6"/>
          <w:sz w:val="28"/>
          <w:szCs w:val="28"/>
          <w:lang w:val="en-US" w:eastAsia="en-US"/>
        </w:rPr>
        <w:t>Q</w:t>
      </w:r>
      <w:r w:rsidR="00813CD1" w:rsidRPr="00E150D4">
        <w:rPr>
          <w:rFonts w:ascii="Times New Roman" w:hAnsi="Times New Roman"/>
          <w:i/>
          <w:iCs/>
          <w:spacing w:val="-6"/>
          <w:sz w:val="28"/>
          <w:szCs w:val="28"/>
          <w:lang w:eastAsia="en-US"/>
        </w:rPr>
        <w:t xml:space="preserve"> = </w:t>
      </w:r>
      <w:r w:rsidRPr="00E150D4">
        <w:rPr>
          <w:rFonts w:ascii="Times New Roman" w:hAnsi="Times New Roman"/>
          <w:iCs/>
          <w:spacing w:val="-6"/>
          <w:sz w:val="28"/>
          <w:szCs w:val="28"/>
          <w:lang w:eastAsia="en-US"/>
        </w:rPr>
        <w:t>90+42 =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132 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(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>кДж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>).</w:t>
      </w:r>
    </w:p>
    <w:p w:rsidR="00BD0BD2" w:rsidRPr="00E150D4" w:rsidRDefault="00BD0BD2" w:rsidP="00E150D4">
      <w:pPr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Ответ: </w:t>
      </w:r>
      <w:r w:rsidRPr="00E150D4">
        <w:rPr>
          <w:rFonts w:ascii="Times New Roman" w:hAnsi="Times New Roman"/>
          <w:sz w:val="28"/>
          <w:szCs w:val="28"/>
          <w:lang w:eastAsia="ja-JP" w:bidi="mr-IN"/>
        </w:rPr>
        <w:t>132 кДж.</w:t>
      </w:r>
    </w:p>
    <w:p w:rsidR="00BD0BD2" w:rsidRPr="00E150D4" w:rsidRDefault="00BD0BD2" w:rsidP="00E150D4">
      <w:pPr>
        <w:tabs>
          <w:tab w:val="left" w:pos="851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:rsidR="00BD0BD2" w:rsidRPr="00E150D4" w:rsidRDefault="00BD0BD2" w:rsidP="00E150D4">
      <w:pPr>
        <w:spacing w:after="0" w:line="240" w:lineRule="auto"/>
        <w:ind w:firstLine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 xml:space="preserve">– </w:t>
      </w:r>
      <w:r w:rsidR="00D273D6"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из</w:t>
      </w: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 xml:space="preserve"> формулы первого закона термодинамики</w:t>
      </w:r>
      <w:r w:rsidR="00D273D6"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 xml:space="preserve"> выразим</w:t>
      </w: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 xml:space="preserve"> </w:t>
      </w:r>
      <w:r w:rsidR="00030FE4"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количество теплоты системы</w:t>
      </w: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;</w:t>
      </w:r>
    </w:p>
    <w:p w:rsidR="00BD0BD2" w:rsidRPr="00E150D4" w:rsidRDefault="00BD0BD2" w:rsidP="00E150D4">
      <w:pPr>
        <w:spacing w:after="0" w:line="240" w:lineRule="auto"/>
        <w:ind w:left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 xml:space="preserve">– вычисление </w:t>
      </w:r>
      <w:r w:rsidR="00030FE4" w:rsidRPr="00E150D4">
        <w:rPr>
          <w:rFonts w:ascii="Times New Roman" w:eastAsia="Calibri" w:hAnsi="Times New Roman"/>
          <w:sz w:val="28"/>
          <w:szCs w:val="28"/>
          <w:lang w:eastAsia="en-US"/>
        </w:rPr>
        <w:t>количество теплоты системы</w:t>
      </w: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.</w:t>
      </w:r>
    </w:p>
    <w:p w:rsidR="00813CD1" w:rsidRPr="00E150D4" w:rsidRDefault="0031504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bCs/>
          <w:sz w:val="28"/>
          <w:szCs w:val="28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5. Если р</w:t>
      </w:r>
      <w:r w:rsidRPr="00E150D4">
        <w:rPr>
          <w:rFonts w:ascii="Times New Roman" w:eastAsia="Calibri" w:hAnsi="Times New Roman"/>
          <w:bCs/>
          <w:sz w:val="28"/>
          <w:szCs w:val="28"/>
        </w:rPr>
        <w:t>асстояние между двумя точечными электрическими зарядами уменьшили в 3 раза, а каждый из зарядов увеличили в 3 раза, то модуль сил электростатического взаимодействия между ними увеличился во сколько раз?</w:t>
      </w:r>
    </w:p>
    <w:p w:rsidR="00E216FC" w:rsidRPr="00E150D4" w:rsidRDefault="00E216FC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:rsidR="00E216FC" w:rsidRPr="00E150D4" w:rsidRDefault="00E216FC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:rsidR="00E216FC" w:rsidRPr="00E150D4" w:rsidRDefault="00E216FC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:rsidR="00813CD1" w:rsidRPr="00E150D4" w:rsidRDefault="00E216FC" w:rsidP="00E150D4">
      <w:pPr>
        <w:pStyle w:val="a3"/>
        <w:numPr>
          <w:ilvl w:val="0"/>
          <w:numId w:val="5"/>
        </w:numPr>
        <w:spacing w:after="0" w:line="240" w:lineRule="auto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bookmarkStart w:id="16" w:name="_Hlk191471614"/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>Сила взаимодействия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>двух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точечных электрических зарядов </w:t>
      </w:r>
      <w:bookmarkEnd w:id="16"/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равна </w:t>
      </w: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F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К1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k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Cambria Math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q</m:t>
                    </m:r>
                  </m:e>
                  <m:sub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Cambria Math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q</m:t>
                    </m:r>
                  </m:e>
                  <m:sub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2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r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2</m:t>
                </m:r>
              </m:sup>
            </m:sSup>
          </m:den>
        </m:f>
      </m:oMath>
      <w:r w:rsidR="00813CD1"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.</w:t>
      </w:r>
    </w:p>
    <w:p w:rsidR="00E216FC" w:rsidRPr="00E150D4" w:rsidRDefault="00E216FC" w:rsidP="00E150D4">
      <w:pPr>
        <w:pStyle w:val="a3"/>
        <w:numPr>
          <w:ilvl w:val="0"/>
          <w:numId w:val="5"/>
        </w:numPr>
        <w:spacing w:after="0" w:line="240" w:lineRule="auto"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Сила взаимодействия двух точечных электрических зарядов после изменения расстояния и значений зарядов:</w:t>
      </w:r>
    </w:p>
    <w:p w:rsidR="00E216FC" w:rsidRPr="00E150D4" w:rsidRDefault="001E7B85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F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К2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k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Cambria Math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3q</m:t>
                    </m:r>
                  </m:e>
                  <m:sub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3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pacing w:val="-6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q</m:t>
                    </m:r>
                  </m:e>
                  <m:sub>
                    <m:r>
                      <w:rPr>
                        <w:rFonts w:ascii="Cambria Math" w:eastAsia="Calibri" w:hAnsi="Cambria Math"/>
                        <w:spacing w:val="-6"/>
                        <w:sz w:val="28"/>
                        <w:szCs w:val="28"/>
                        <w:lang w:eastAsia="en-US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·9</m:t>
            </m:r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r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2</m:t>
                </m:r>
              </m:sup>
            </m:sSup>
          </m:den>
        </m:f>
      </m:oMath>
      <w:r w:rsidR="00813CD1" w:rsidRPr="00E150D4">
        <w:rPr>
          <w:rFonts w:ascii="Times New Roman" w:hAnsi="Times New Roman"/>
          <w:spacing w:val="-6"/>
          <w:sz w:val="28"/>
          <w:szCs w:val="28"/>
          <w:lang w:eastAsia="en-US"/>
        </w:rPr>
        <w:t xml:space="preserve"> = 8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1·</m:t>
        </m:r>
        <m:sSub>
          <m:sSub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F</m:t>
            </m:r>
          </m:e>
          <m:sub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К1</m:t>
            </m:r>
          </m:sub>
        </m:sSub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</m:t>
        </m:r>
      </m:oMath>
      <w:r w:rsidR="00E216FC"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.</w:t>
      </w:r>
    </w:p>
    <w:p w:rsidR="00813CD1" w:rsidRPr="00E150D4" w:rsidRDefault="00E216FC" w:rsidP="00E150D4">
      <w:pPr>
        <w:pStyle w:val="a3"/>
        <w:numPr>
          <w:ilvl w:val="0"/>
          <w:numId w:val="5"/>
        </w:num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bCs/>
          <w:sz w:val="28"/>
          <w:szCs w:val="28"/>
        </w:rPr>
        <w:t>Модуль сил электростатического взаимодействия между ними увеличился</w:t>
      </w:r>
      <m:oMath>
        <m:r>
          <w:rPr>
            <w:rFonts w:ascii="Cambria Math" w:eastAsia="Calibri" w:hAnsi="Cambria Math"/>
            <w:sz w:val="28"/>
            <w:szCs w:val="28"/>
          </w:rPr>
          <m:t xml:space="preserve"> 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81</m:t>
        </m:r>
      </m:oMath>
      <w:r w:rsidRPr="00E150D4">
        <w:rPr>
          <w:rFonts w:ascii="Times New Roman" w:hAnsi="Times New Roman"/>
          <w:spacing w:val="-6"/>
          <w:sz w:val="28"/>
          <w:szCs w:val="28"/>
          <w:lang w:eastAsia="en-US"/>
        </w:rPr>
        <w:t xml:space="preserve"> раз.</w:t>
      </w:r>
    </w:p>
    <w:p w:rsidR="00813CD1" w:rsidRPr="00E150D4" w:rsidRDefault="00E216FC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Ответ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>: 81</w:t>
      </w:r>
    </w:p>
    <w:p w:rsidR="00D273D6" w:rsidRPr="00E150D4" w:rsidRDefault="00D273D6" w:rsidP="00E150D4">
      <w:pPr>
        <w:tabs>
          <w:tab w:val="left" w:pos="851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:rsidR="00D273D6" w:rsidRPr="00E150D4" w:rsidRDefault="00D273D6" w:rsidP="00E150D4">
      <w:pPr>
        <w:spacing w:after="0" w:line="240" w:lineRule="auto"/>
        <w:ind w:firstLine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 xml:space="preserve">– </w:t>
      </w:r>
      <w:r w:rsidR="008F2803"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запись закона Кулона для двух случаев</w:t>
      </w: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;</w:t>
      </w:r>
    </w:p>
    <w:p w:rsidR="00D273D6" w:rsidRPr="00E150D4" w:rsidRDefault="00D273D6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 xml:space="preserve">– </w:t>
      </w:r>
      <w:r w:rsidR="008F2803"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 xml:space="preserve">нахождение отношения сил </w:t>
      </w:r>
      <w:r w:rsidR="008F2803" w:rsidRPr="00E150D4">
        <w:rPr>
          <w:rFonts w:ascii="Times New Roman" w:eastAsia="Calibri" w:hAnsi="Times New Roman"/>
          <w:sz w:val="28"/>
          <w:szCs w:val="28"/>
          <w:lang w:eastAsia="en-US"/>
        </w:rPr>
        <w:t>взаимодействия двух точечных электрических зарядов для двух случаев</w:t>
      </w: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.</w:t>
      </w:r>
    </w:p>
    <w:p w:rsidR="00D273D6" w:rsidRPr="00E150D4" w:rsidRDefault="0031504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D273D6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lastRenderedPageBreak/>
        <w:t>6. Чему равен п</w:t>
      </w: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отенциал электрического поля в вакууме на расстоянии 80 см от заряда 1 мкКл  (</w:t>
      </w:r>
      <w:r w:rsidRPr="00E150D4">
        <w:rPr>
          <w:rFonts w:ascii="Times New Roman" w:eastAsia="Calibri" w:hAnsi="Times New Roman"/>
          <w:spacing w:val="-6"/>
          <w:sz w:val="28"/>
          <w:szCs w:val="28"/>
          <w:lang w:val="en-US" w:eastAsia="en-US"/>
        </w:rPr>
        <w:t>ε</w:t>
      </w:r>
      <w:r w:rsidRPr="00E150D4">
        <w:rPr>
          <w:rFonts w:ascii="Times New Roman" w:eastAsia="Calibri" w:hAnsi="Times New Roman"/>
          <w:spacing w:val="-6"/>
          <w:sz w:val="28"/>
          <w:szCs w:val="28"/>
          <w:vertAlign w:val="subscript"/>
          <w:lang w:eastAsia="en-US"/>
        </w:rPr>
        <w:t>0</w:t>
      </w: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= 8,85 · 10</w:t>
      </w:r>
      <w:r w:rsidRPr="00E150D4">
        <w:rPr>
          <w:rFonts w:ascii="Times New Roman" w:eastAsia="Calibri" w:hAnsi="Times New Roman"/>
          <w:spacing w:val="-6"/>
          <w:sz w:val="28"/>
          <w:szCs w:val="28"/>
          <w:vertAlign w:val="superscript"/>
          <w:lang w:eastAsia="en-US"/>
        </w:rPr>
        <w:t>-12</w:t>
      </w: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Ф/м) .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>Ответ дайте в</w:t>
      </w: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кВ? </w:t>
      </w:r>
    </w:p>
    <w:p w:rsidR="00C6749B" w:rsidRPr="00E150D4" w:rsidRDefault="00C6749B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bookmarkStart w:id="17" w:name="_Hlk191471780"/>
      <w:r w:rsidRPr="00E150D4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:rsidR="00C6749B" w:rsidRPr="00E150D4" w:rsidRDefault="00C6749B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:rsidR="00C6749B" w:rsidRPr="00E150D4" w:rsidRDefault="00C6749B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bookmarkEnd w:id="17"/>
    <w:p w:rsidR="00813CD1" w:rsidRPr="00E150D4" w:rsidRDefault="00813CD1" w:rsidP="00E150D4">
      <w:pPr>
        <w:pStyle w:val="a3"/>
        <w:numPr>
          <w:ilvl w:val="0"/>
          <w:numId w:val="6"/>
        </w:numPr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Потенциал электрического поля в вакууме равен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φ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k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q</m:t>
                </m:r>
              </m:e>
              <m:sub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1</m:t>
                </m:r>
              </m:sub>
            </m:sSub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r</m:t>
            </m:r>
          </m:den>
        </m:f>
      </m:oMath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, где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k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4π</m:t>
            </m:r>
            <m:sSub>
              <m:sSub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ε</m:t>
                </m:r>
              </m:e>
              <m:sub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о</m:t>
                </m:r>
              </m:sub>
            </m:sSub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9·</m:t>
        </m:r>
        <m:sSup>
          <m:sSup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9</m:t>
            </m:r>
          </m:sup>
        </m:sSup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Н∙</m:t>
            </m:r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м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pacing w:val="-6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кг</m:t>
                </m:r>
              </m:e>
              <m:sup>
                <m:r>
                  <w:rPr>
                    <w:rFonts w:ascii="Cambria Math" w:eastAsia="Calibri" w:hAnsi="Cambria Math"/>
                    <w:spacing w:val="-6"/>
                    <w:sz w:val="28"/>
                    <w:szCs w:val="28"/>
                    <w:lang w:eastAsia="en-US"/>
                  </w:rPr>
                  <m:t>2</m:t>
                </m:r>
              </m:sup>
            </m:sSup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. </m:t>
        </m:r>
      </m:oMath>
    </w:p>
    <w:p w:rsidR="00813CD1" w:rsidRPr="00E150D4" w:rsidRDefault="00813CD1" w:rsidP="00E150D4">
      <w:pPr>
        <w:pStyle w:val="a3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en-US"/>
        </w:rPr>
        <w:t xml:space="preserve">Вычисление: </w:t>
      </w:r>
      <m:oMath>
        <m:r>
          <w:rPr>
            <w:rFonts w:ascii="Cambria Math" w:hAnsi="Cambria Math"/>
            <w:sz w:val="28"/>
            <w:szCs w:val="28"/>
            <w:lang w:eastAsia="en-US"/>
          </w:rPr>
          <m:t>φ=11,25 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eastAsia="en-US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eastAsia="en-US"/>
          </w:rPr>
          <m:t xml:space="preserve">В=11,25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eastAsia="en-US"/>
              </w:rPr>
              <m:t>кВ</m:t>
            </m:r>
          </m:e>
        </m:d>
        <m:r>
          <w:rPr>
            <w:rFonts w:ascii="Cambria Math" w:hAnsi="Cambria Math"/>
            <w:sz w:val="28"/>
            <w:szCs w:val="28"/>
            <w:lang w:eastAsia="en-US"/>
          </w:rPr>
          <m:t>.</m:t>
        </m:r>
      </m:oMath>
    </w:p>
    <w:p w:rsidR="00813CD1" w:rsidRPr="00E150D4" w:rsidRDefault="00C6749B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Ответ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>: 11,25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кВ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>.</w:t>
      </w:r>
    </w:p>
    <w:p w:rsidR="008F2803" w:rsidRPr="00E150D4" w:rsidRDefault="008F2803" w:rsidP="00E150D4">
      <w:pPr>
        <w:tabs>
          <w:tab w:val="left" w:pos="851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:rsidR="008F2803" w:rsidRPr="00E150D4" w:rsidRDefault="008F2803" w:rsidP="00E150D4">
      <w:pPr>
        <w:spacing w:after="0" w:line="240" w:lineRule="auto"/>
        <w:ind w:firstLine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 xml:space="preserve">– запись формулы потенциала </w:t>
      </w: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>электрического поля</w:t>
      </w: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;</w:t>
      </w:r>
    </w:p>
    <w:p w:rsidR="008F2803" w:rsidRPr="00E150D4" w:rsidRDefault="008F2803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– вычисление потенциала</w:t>
      </w: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электрического поля</w:t>
      </w: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.</w:t>
      </w:r>
    </w:p>
    <w:p w:rsidR="008F2803" w:rsidRPr="00E150D4" w:rsidRDefault="0031504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F2803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7.</w:t>
      </w: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Чему равна длина волны светового излучения, соответствующая энергии фотона 23,4·10</w:t>
      </w:r>
      <w:r w:rsidRPr="00E150D4">
        <w:rPr>
          <w:rFonts w:ascii="Times New Roman" w:eastAsia="Calibri" w:hAnsi="Times New Roman"/>
          <w:spacing w:val="-6"/>
          <w:sz w:val="28"/>
          <w:szCs w:val="28"/>
          <w:vertAlign w:val="superscript"/>
          <w:lang w:eastAsia="en-US"/>
        </w:rPr>
        <w:t>-18</w:t>
      </w: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Дж?  (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c=3∙</m:t>
        </m:r>
        <m:sSup>
          <m:sSup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8</m:t>
            </m:r>
          </m:sup>
        </m:sSup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м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с</m:t>
            </m:r>
          </m:den>
        </m:f>
      </m:oMath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,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h=6,63∙</m:t>
        </m:r>
        <m:sSup>
          <m:sSup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-34</m:t>
            </m:r>
          </m:sup>
        </m:sSup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Дж∙с)</m:t>
        </m:r>
      </m:oMath>
      <w:r w:rsidR="00B67A03"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. 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>Ответ дайте в нм.</w:t>
      </w:r>
    </w:p>
    <w:p w:rsidR="00B67A03" w:rsidRPr="00E150D4" w:rsidRDefault="00B67A03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:rsidR="00B67A03" w:rsidRPr="00E150D4" w:rsidRDefault="00B67A03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Время выполнения – 10 мин.</w:t>
      </w:r>
    </w:p>
    <w:p w:rsidR="00B67A03" w:rsidRPr="00E150D4" w:rsidRDefault="00B67A03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:rsidR="00B67A03" w:rsidRPr="00E150D4" w:rsidRDefault="00813CD1" w:rsidP="00E150D4">
      <w:pPr>
        <w:pStyle w:val="a3"/>
        <w:numPr>
          <w:ilvl w:val="0"/>
          <w:numId w:val="7"/>
        </w:numPr>
        <w:tabs>
          <w:tab w:val="left" w:pos="142"/>
          <w:tab w:val="left" w:pos="426"/>
        </w:tabs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Энергия фотона равна </w:t>
      </w:r>
      <m:oMath>
        <m:r>
          <m:rPr>
            <m:sty m:val="p"/>
          </m:rP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Е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h</m:t>
        </m:r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ν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= 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h</m:t>
            </m:r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c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λ</m:t>
            </m:r>
          </m:den>
        </m:f>
      </m:oMath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. </w:t>
      </w:r>
    </w:p>
    <w:p w:rsidR="00813CD1" w:rsidRPr="00E150D4" w:rsidRDefault="00813CD1" w:rsidP="00E150D4">
      <w:pPr>
        <w:pStyle w:val="a3"/>
        <w:numPr>
          <w:ilvl w:val="0"/>
          <w:numId w:val="7"/>
        </w:numPr>
        <w:tabs>
          <w:tab w:val="left" w:pos="142"/>
          <w:tab w:val="left" w:pos="426"/>
        </w:tabs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Выразим длину волны из формулы: 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λ= 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h</m:t>
            </m:r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c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Е</m:t>
            </m:r>
          </m:den>
        </m:f>
      </m:oMath>
      <w:r w:rsidRPr="00E150D4">
        <w:rPr>
          <w:rFonts w:ascii="Times New Roman" w:hAnsi="Times New Roman"/>
          <w:spacing w:val="-6"/>
          <w:sz w:val="28"/>
          <w:szCs w:val="28"/>
          <w:lang w:eastAsia="en-US"/>
        </w:rPr>
        <w:t>.</w:t>
      </w:r>
    </w:p>
    <w:p w:rsidR="00813CD1" w:rsidRPr="00E150D4" w:rsidRDefault="00813CD1" w:rsidP="00E150D4">
      <w:pPr>
        <w:pStyle w:val="a3"/>
        <w:numPr>
          <w:ilvl w:val="0"/>
          <w:numId w:val="7"/>
        </w:numPr>
        <w:tabs>
          <w:tab w:val="left" w:pos="142"/>
          <w:tab w:val="left" w:pos="426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hAnsi="Times New Roman"/>
          <w:spacing w:val="-6"/>
          <w:sz w:val="28"/>
          <w:szCs w:val="28"/>
          <w:lang w:eastAsia="en-US"/>
        </w:rPr>
        <w:t xml:space="preserve">Вычисление: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λ=0,85·</m:t>
        </m:r>
        <m:sSup>
          <m:sSup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-8</m:t>
            </m:r>
          </m:sup>
        </m:sSup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м= 8,5 ·</m:t>
        </m:r>
        <m:sSup>
          <m:sSup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-9</m:t>
            </m:r>
          </m:sup>
        </m:sSup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 м</m:t>
        </m:r>
      </m:oMath>
      <w:r w:rsidRPr="00E150D4">
        <w:rPr>
          <w:rFonts w:ascii="Times New Roman" w:hAnsi="Times New Roman"/>
          <w:spacing w:val="-6"/>
          <w:sz w:val="28"/>
          <w:szCs w:val="28"/>
          <w:lang w:eastAsia="en-US"/>
        </w:rPr>
        <w:t xml:space="preserve">= 8,5 </w:t>
      </w:r>
      <w:r w:rsidR="002D7C83" w:rsidRPr="00E150D4">
        <w:rPr>
          <w:rFonts w:ascii="Times New Roman" w:hAnsi="Times New Roman"/>
          <w:spacing w:val="-6"/>
          <w:sz w:val="28"/>
          <w:szCs w:val="28"/>
          <w:lang w:eastAsia="en-US"/>
        </w:rPr>
        <w:t>(нм).</w:t>
      </w:r>
    </w:p>
    <w:p w:rsidR="00813CD1" w:rsidRPr="00E150D4" w:rsidRDefault="00B67A03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Ответ</w:t>
      </w:r>
      <w:r w:rsidR="00813CD1" w:rsidRPr="00E150D4">
        <w:rPr>
          <w:rFonts w:ascii="Times New Roman" w:eastAsia="Calibri" w:hAnsi="Times New Roman"/>
          <w:sz w:val="28"/>
          <w:szCs w:val="28"/>
          <w:lang w:eastAsia="en-US"/>
        </w:rPr>
        <w:t>: 8,5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нм</w:t>
      </w:r>
    </w:p>
    <w:p w:rsidR="008F2803" w:rsidRPr="00E150D4" w:rsidRDefault="008F2803" w:rsidP="00E150D4">
      <w:pPr>
        <w:tabs>
          <w:tab w:val="left" w:pos="851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:rsidR="008F2803" w:rsidRPr="00E150D4" w:rsidRDefault="008F2803" w:rsidP="00E150D4">
      <w:pPr>
        <w:spacing w:after="0" w:line="240" w:lineRule="auto"/>
        <w:ind w:firstLine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 xml:space="preserve">– </w:t>
      </w:r>
      <w:r w:rsidR="008822CE"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 xml:space="preserve">нахождение длины волны </w:t>
      </w: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из формулы энергия фотона;</w:t>
      </w:r>
    </w:p>
    <w:p w:rsidR="008F2803" w:rsidRPr="00E150D4" w:rsidRDefault="008F2803" w:rsidP="00E150D4">
      <w:pPr>
        <w:spacing w:after="0" w:line="240" w:lineRule="auto"/>
        <w:ind w:left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 xml:space="preserve">– вычисление </w:t>
      </w:r>
      <w:r w:rsidR="008822CE"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длины волны</w:t>
      </w:r>
      <w:r w:rsidR="00F103C5"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;</w:t>
      </w:r>
    </w:p>
    <w:p w:rsidR="00F103C5" w:rsidRPr="00E150D4" w:rsidRDefault="00F103C5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– перевод в нм.</w:t>
      </w:r>
    </w:p>
    <w:p w:rsidR="008F2803" w:rsidRPr="00E150D4" w:rsidRDefault="0031504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8F2803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813CD1" w:rsidRPr="00E150D4" w:rsidRDefault="00813CD1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</w:p>
    <w:p w:rsidR="00813CD1" w:rsidRPr="00E150D4" w:rsidRDefault="00813CD1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8. Свет распространяется в стеклянной пластине с показателем преломления 1,5. Определите скорость света в этом стекле. </w:t>
      </w:r>
      <w:r w:rsidR="000C7E39"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Скорость света в вакууме 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c=3∙</m:t>
        </m:r>
        <m:sSup>
          <m:sSup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10</m:t>
            </m:r>
          </m:e>
          <m:sup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8</m:t>
            </m:r>
          </m:sup>
        </m:sSup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 xml:space="preserve"> 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м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с</m:t>
            </m:r>
          </m:den>
        </m:f>
      </m:oMath>
      <w:r w:rsidRPr="00E150D4">
        <w:rPr>
          <w:rFonts w:ascii="Times New Roman" w:eastAsia="Calibri" w:hAnsi="Times New Roman"/>
          <w:spacing w:val="-6"/>
          <w:sz w:val="28"/>
          <w:szCs w:val="28"/>
          <w:lang w:eastAsia="en-US"/>
        </w:rPr>
        <w:t xml:space="preserve"> .  </w:t>
      </w:r>
      <w:r w:rsidRPr="00E150D4">
        <w:rPr>
          <w:rFonts w:ascii="Times New Roman" w:eastAsia="Calibri" w:hAnsi="Times New Roman"/>
          <w:sz w:val="28"/>
          <w:szCs w:val="28"/>
          <w:lang w:eastAsia="en-US"/>
        </w:rPr>
        <w:t>Ответ дайте в км/с.</w:t>
      </w:r>
    </w:p>
    <w:p w:rsidR="00976E8C" w:rsidRPr="00E150D4" w:rsidRDefault="00976E8C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Привести решение.</w:t>
      </w:r>
    </w:p>
    <w:p w:rsidR="00976E8C" w:rsidRPr="00E150D4" w:rsidRDefault="00976E8C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 xml:space="preserve">Время выполнения – </w:t>
      </w:r>
      <w:r w:rsidR="00FF2D14" w:rsidRPr="00E150D4">
        <w:rPr>
          <w:rFonts w:ascii="Times New Roman" w:hAnsi="Times New Roman"/>
          <w:sz w:val="28"/>
          <w:szCs w:val="28"/>
          <w:lang w:eastAsia="ja-JP" w:bidi="mr-IN"/>
        </w:rPr>
        <w:t>10</w:t>
      </w:r>
      <w:bookmarkStart w:id="18" w:name="_GoBack"/>
      <w:bookmarkEnd w:id="18"/>
      <w:r w:rsidRPr="00E150D4">
        <w:rPr>
          <w:rFonts w:ascii="Times New Roman" w:hAnsi="Times New Roman"/>
          <w:sz w:val="28"/>
          <w:szCs w:val="28"/>
          <w:lang w:eastAsia="ja-JP" w:bidi="mr-IN"/>
        </w:rPr>
        <w:t xml:space="preserve"> мин.</w:t>
      </w:r>
    </w:p>
    <w:p w:rsidR="00976E8C" w:rsidRPr="00E150D4" w:rsidRDefault="00976E8C" w:rsidP="00E150D4">
      <w:pPr>
        <w:tabs>
          <w:tab w:val="left" w:pos="851"/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hAnsi="Times New Roman"/>
          <w:sz w:val="28"/>
          <w:szCs w:val="28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Ожидаемый результат:</w:t>
      </w:r>
    </w:p>
    <w:p w:rsidR="00813CD1" w:rsidRPr="00E150D4" w:rsidRDefault="00813CD1" w:rsidP="00E150D4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pacing w:val="-6"/>
          <w:sz w:val="28"/>
          <w:szCs w:val="28"/>
          <w:lang w:eastAsia="en-US"/>
        </w:rPr>
      </w:pPr>
      <w:r w:rsidRPr="00E150D4">
        <w:rPr>
          <w:rFonts w:ascii="Times New Roman" w:hAnsi="Times New Roman"/>
          <w:sz w:val="28"/>
          <w:szCs w:val="28"/>
        </w:rPr>
        <w:t xml:space="preserve">Показатель преломления 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val="en-US" w:eastAsia="en-US"/>
          </w:rPr>
          <m:t>n</m:t>
        </m:r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c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υ</m:t>
            </m:r>
          </m:den>
        </m:f>
      </m:oMath>
      <w:r w:rsidRPr="00E150D4">
        <w:rPr>
          <w:rFonts w:ascii="Times New Roman" w:hAnsi="Times New Roman"/>
          <w:spacing w:val="-6"/>
          <w:sz w:val="28"/>
          <w:szCs w:val="28"/>
          <w:lang w:eastAsia="en-US"/>
        </w:rPr>
        <w:t xml:space="preserve">, </w:t>
      </w:r>
      <w:r w:rsidR="0024441C" w:rsidRPr="00E150D4">
        <w:rPr>
          <w:rFonts w:ascii="Times New Roman" w:hAnsi="Times New Roman"/>
          <w:sz w:val="28"/>
          <w:szCs w:val="28"/>
        </w:rPr>
        <w:t>т</w:t>
      </w:r>
      <w:r w:rsidRPr="00E150D4">
        <w:rPr>
          <w:rFonts w:ascii="Times New Roman" w:hAnsi="Times New Roman"/>
          <w:sz w:val="28"/>
          <w:szCs w:val="28"/>
        </w:rPr>
        <w:t xml:space="preserve">огда скорость света в стекле равна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υ=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c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val="en-US" w:eastAsia="en-US"/>
              </w:rPr>
              <m:t>n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.</m:t>
        </m:r>
      </m:oMath>
    </w:p>
    <w:p w:rsidR="00813CD1" w:rsidRPr="00E150D4" w:rsidRDefault="00813CD1" w:rsidP="00E150D4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eastAsia="en-US"/>
        </w:rPr>
      </w:pPr>
      <w:r w:rsidRPr="00E150D4">
        <w:rPr>
          <w:rFonts w:ascii="Times New Roman" w:hAnsi="Times New Roman"/>
          <w:sz w:val="28"/>
          <w:szCs w:val="28"/>
          <w:lang w:eastAsia="en-US"/>
        </w:rPr>
        <w:t xml:space="preserve">Вычисление: </w:t>
      </w:r>
      <m:oMath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υ=200000000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м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с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=200000</m:t>
        </m:r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км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с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.</m:t>
        </m:r>
      </m:oMath>
    </w:p>
    <w:p w:rsidR="00813CD1" w:rsidRPr="00E150D4" w:rsidRDefault="00813CD1" w:rsidP="00E150D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Calibri" w:hAnsi="Times New Roman"/>
          <w:sz w:val="28"/>
          <w:szCs w:val="28"/>
          <w:lang w:eastAsia="en-US"/>
        </w:rPr>
        <w:t>Правильный ответ: 200000</w:t>
      </w:r>
      <w:r w:rsidR="00C705F0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spacing w:val="-6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км</m:t>
            </m:r>
          </m:num>
          <m:den>
            <m:r>
              <w:rPr>
                <w:rFonts w:ascii="Cambria Math" w:eastAsia="Calibri" w:hAnsi="Cambria Math"/>
                <w:spacing w:val="-6"/>
                <w:sz w:val="28"/>
                <w:szCs w:val="28"/>
                <w:lang w:eastAsia="en-US"/>
              </w:rPr>
              <m:t>с</m:t>
            </m:r>
          </m:den>
        </m:f>
        <m:r>
          <w:rPr>
            <w:rFonts w:ascii="Cambria Math" w:eastAsia="Calibri" w:hAnsi="Cambria Math"/>
            <w:spacing w:val="-6"/>
            <w:sz w:val="28"/>
            <w:szCs w:val="28"/>
            <w:lang w:eastAsia="en-US"/>
          </w:rPr>
          <m:t>.</m:t>
        </m:r>
      </m:oMath>
    </w:p>
    <w:p w:rsidR="001D7F92" w:rsidRPr="00E150D4" w:rsidRDefault="001D7F92" w:rsidP="00E150D4">
      <w:pPr>
        <w:tabs>
          <w:tab w:val="left" w:pos="851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ja-JP" w:bidi="mr-IN"/>
        </w:rPr>
      </w:pPr>
      <w:r w:rsidRPr="00E150D4">
        <w:rPr>
          <w:rFonts w:ascii="Times New Roman" w:hAnsi="Times New Roman"/>
          <w:sz w:val="28"/>
          <w:szCs w:val="28"/>
          <w:lang w:eastAsia="ja-JP" w:bidi="mr-IN"/>
        </w:rPr>
        <w:t>Критерии оценивания:</w:t>
      </w:r>
    </w:p>
    <w:p w:rsidR="001D7F92" w:rsidRPr="00E150D4" w:rsidRDefault="001D7F92" w:rsidP="00E150D4">
      <w:pPr>
        <w:spacing w:after="0" w:line="240" w:lineRule="auto"/>
        <w:ind w:firstLine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lastRenderedPageBreak/>
        <w:t xml:space="preserve">– нахождение </w:t>
      </w:r>
      <w:r w:rsidR="005A3812"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 xml:space="preserve">скорости света </w:t>
      </w:r>
      <w:r w:rsidR="002E2FE2"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 xml:space="preserve">в среде </w:t>
      </w: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 xml:space="preserve">из формулы </w:t>
      </w:r>
      <w:r w:rsidR="005A3812"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показателя</w:t>
      </w:r>
      <w:r w:rsidR="009B696D"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 xml:space="preserve"> преломления</w:t>
      </w: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;</w:t>
      </w:r>
    </w:p>
    <w:p w:rsidR="001D7F92" w:rsidRPr="00E150D4" w:rsidRDefault="001D7F92" w:rsidP="00E150D4">
      <w:pPr>
        <w:spacing w:after="0" w:line="240" w:lineRule="auto"/>
        <w:ind w:left="709"/>
        <w:contextualSpacing/>
        <w:jc w:val="both"/>
        <w:rPr>
          <w:rFonts w:ascii="Times New Roman" w:eastAsia="Aptos" w:hAnsi="Times New Roman"/>
          <w:kern w:val="2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 xml:space="preserve">– </w:t>
      </w:r>
      <w:r w:rsidR="002E2FE2"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скорости света в среде;</w:t>
      </w:r>
    </w:p>
    <w:p w:rsidR="002E2FE2" w:rsidRPr="00E150D4" w:rsidRDefault="002E2FE2" w:rsidP="00E150D4">
      <w:pPr>
        <w:spacing w:after="0" w:line="240" w:lineRule="auto"/>
        <w:ind w:left="709"/>
        <w:contextualSpacing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E150D4">
        <w:rPr>
          <w:rFonts w:ascii="Times New Roman" w:eastAsia="Aptos" w:hAnsi="Times New Roman"/>
          <w:kern w:val="2"/>
          <w:sz w:val="28"/>
          <w:szCs w:val="28"/>
          <w:lang w:eastAsia="en-US"/>
        </w:rPr>
        <w:t>– перевод в км/с из м/с.</w:t>
      </w:r>
    </w:p>
    <w:p w:rsidR="001D7F92" w:rsidRPr="00E150D4" w:rsidRDefault="00315041" w:rsidP="00E150D4">
      <w:pPr>
        <w:spacing w:after="0" w:line="240" w:lineRule="auto"/>
        <w:ind w:firstLine="709"/>
        <w:contextualSpacing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eastAsia="Calibri" w:hAnsi="Times New Roman"/>
          <w:sz w:val="28"/>
          <w:szCs w:val="28"/>
          <w:lang w:eastAsia="en-US"/>
        </w:rPr>
        <w:t>Компетенции (индикаторы): УК-1, УК-4, ПК-4, ПК-5</w:t>
      </w:r>
      <w:r w:rsidR="001D7F92" w:rsidRPr="00E150D4">
        <w:rPr>
          <w:rFonts w:ascii="Times New Roman" w:eastAsia="Calibri" w:hAnsi="Times New Roman"/>
          <w:sz w:val="28"/>
          <w:szCs w:val="28"/>
          <w:lang w:eastAsia="en-US"/>
        </w:rPr>
        <w:t xml:space="preserve"> </w:t>
      </w:r>
    </w:p>
    <w:p w:rsidR="00262927" w:rsidRPr="00E150D4" w:rsidRDefault="00262927" w:rsidP="00E150D4">
      <w:pPr>
        <w:spacing w:after="0" w:line="240" w:lineRule="auto"/>
        <w:ind w:firstLine="709"/>
        <w:contextualSpacing/>
        <w:rPr>
          <w:sz w:val="28"/>
          <w:szCs w:val="28"/>
        </w:rPr>
      </w:pPr>
    </w:p>
    <w:sectPr w:rsidR="00262927" w:rsidRPr="00E150D4" w:rsidSect="00F55CB0">
      <w:footerReference w:type="default" r:id="rId30"/>
      <w:pgSz w:w="11906" w:h="16838"/>
      <w:pgMar w:top="1134" w:right="851" w:bottom="1134" w:left="1418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C0B48" w:rsidRDefault="008C0B48" w:rsidP="00B8783D">
      <w:pPr>
        <w:spacing w:after="0" w:line="240" w:lineRule="auto"/>
      </w:pPr>
      <w:r>
        <w:separator/>
      </w:r>
    </w:p>
  </w:endnote>
  <w:endnote w:type="continuationSeparator" w:id="1">
    <w:p w:rsidR="008C0B48" w:rsidRDefault="008C0B48" w:rsidP="00B878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07022944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4"/>
        <w:szCs w:val="24"/>
      </w:rPr>
    </w:sdtEndPr>
    <w:sdtContent>
      <w:p w:rsidR="00FD36FD" w:rsidRPr="00B8783D" w:rsidRDefault="001E7B85">
        <w:pPr>
          <w:pStyle w:val="a7"/>
          <w:jc w:val="center"/>
          <w:rPr>
            <w:rFonts w:ascii="Times New Roman" w:hAnsi="Times New Roman"/>
            <w:sz w:val="24"/>
            <w:szCs w:val="24"/>
          </w:rPr>
        </w:pPr>
        <w:r w:rsidRPr="00B8783D">
          <w:rPr>
            <w:rFonts w:ascii="Times New Roman" w:hAnsi="Times New Roman"/>
            <w:sz w:val="24"/>
            <w:szCs w:val="24"/>
          </w:rPr>
          <w:fldChar w:fldCharType="begin"/>
        </w:r>
        <w:r w:rsidR="00FD36FD" w:rsidRPr="00B8783D">
          <w:rPr>
            <w:rFonts w:ascii="Times New Roman" w:hAnsi="Times New Roman"/>
            <w:sz w:val="24"/>
            <w:szCs w:val="24"/>
          </w:rPr>
          <w:instrText>PAGE   \* MERGEFORMAT</w:instrText>
        </w:r>
        <w:r w:rsidRPr="00B8783D">
          <w:rPr>
            <w:rFonts w:ascii="Times New Roman" w:hAnsi="Times New Roman"/>
            <w:sz w:val="24"/>
            <w:szCs w:val="24"/>
          </w:rPr>
          <w:fldChar w:fldCharType="separate"/>
        </w:r>
        <w:r w:rsidR="00315041">
          <w:rPr>
            <w:rFonts w:ascii="Times New Roman" w:hAnsi="Times New Roman"/>
            <w:noProof/>
            <w:sz w:val="24"/>
            <w:szCs w:val="24"/>
          </w:rPr>
          <w:t>2</w:t>
        </w:r>
        <w:r w:rsidRPr="00B8783D">
          <w:rPr>
            <w:rFonts w:ascii="Times New Roman" w:hAnsi="Times New Roman"/>
            <w:sz w:val="24"/>
            <w:szCs w:val="24"/>
          </w:rPr>
          <w:fldChar w:fldCharType="end"/>
        </w:r>
      </w:p>
    </w:sdtContent>
  </w:sdt>
  <w:p w:rsidR="00FD36FD" w:rsidRDefault="00FD36FD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C0B48" w:rsidRDefault="008C0B48" w:rsidP="00B8783D">
      <w:pPr>
        <w:spacing w:after="0" w:line="240" w:lineRule="auto"/>
      </w:pPr>
      <w:r>
        <w:separator/>
      </w:r>
    </w:p>
  </w:footnote>
  <w:footnote w:type="continuationSeparator" w:id="1">
    <w:p w:rsidR="008C0B48" w:rsidRDefault="008C0B48" w:rsidP="00B8783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0C4A9D"/>
    <w:multiLevelType w:val="hybridMultilevel"/>
    <w:tmpl w:val="655617B2"/>
    <w:lvl w:ilvl="0" w:tplc="6A20E748">
      <w:start w:val="1"/>
      <w:numFmt w:val="decimal"/>
      <w:lvlText w:val="%1."/>
      <w:lvlJc w:val="left"/>
      <w:pPr>
        <w:ind w:left="1069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2C57357C"/>
    <w:multiLevelType w:val="hybridMultilevel"/>
    <w:tmpl w:val="FC0E2906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33DA697C"/>
    <w:multiLevelType w:val="hybridMultilevel"/>
    <w:tmpl w:val="638A34EA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38D63824"/>
    <w:multiLevelType w:val="hybridMultilevel"/>
    <w:tmpl w:val="0FCA1508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5D9E312D"/>
    <w:multiLevelType w:val="hybridMultilevel"/>
    <w:tmpl w:val="73366A06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3"/>
  </w:num>
  <w:num w:numId="4">
    <w:abstractNumId w:val="4"/>
  </w:num>
  <w:num w:numId="5">
    <w:abstractNumId w:val="1"/>
  </w:num>
  <w:num w:numId="6">
    <w:abstractNumId w:val="2"/>
  </w:num>
  <w:num w:numId="7">
    <w:abstractNumId w:val="0"/>
  </w:num>
  <w:num w:numId="8">
    <w:abstractNumId w:val="6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8"/>
  <w:defaultTabStop w:val="709"/>
  <w:characterSpacingControl w:val="doNotCompress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/>
  <w:rsids>
    <w:rsidRoot w:val="00DA3FD5"/>
    <w:rsid w:val="0000432E"/>
    <w:rsid w:val="00005CA7"/>
    <w:rsid w:val="00012DE2"/>
    <w:rsid w:val="0001498B"/>
    <w:rsid w:val="00030FE4"/>
    <w:rsid w:val="000356DC"/>
    <w:rsid w:val="000425F2"/>
    <w:rsid w:val="00084DB3"/>
    <w:rsid w:val="000A660C"/>
    <w:rsid w:val="000B7C7A"/>
    <w:rsid w:val="000C33B7"/>
    <w:rsid w:val="000C7E39"/>
    <w:rsid w:val="000D5406"/>
    <w:rsid w:val="000D6331"/>
    <w:rsid w:val="000E5E41"/>
    <w:rsid w:val="000E6A12"/>
    <w:rsid w:val="001052CD"/>
    <w:rsid w:val="00110BD2"/>
    <w:rsid w:val="00113CCB"/>
    <w:rsid w:val="00142405"/>
    <w:rsid w:val="00155BFE"/>
    <w:rsid w:val="001B6283"/>
    <w:rsid w:val="001B79C6"/>
    <w:rsid w:val="001B7DEE"/>
    <w:rsid w:val="001C23F6"/>
    <w:rsid w:val="001C65B3"/>
    <w:rsid w:val="001D7F92"/>
    <w:rsid w:val="001E57E6"/>
    <w:rsid w:val="001E7B85"/>
    <w:rsid w:val="001F191C"/>
    <w:rsid w:val="00220F88"/>
    <w:rsid w:val="00232447"/>
    <w:rsid w:val="0023385C"/>
    <w:rsid w:val="0024441C"/>
    <w:rsid w:val="00262927"/>
    <w:rsid w:val="0028661A"/>
    <w:rsid w:val="002D022C"/>
    <w:rsid w:val="002D3D5C"/>
    <w:rsid w:val="002D7C83"/>
    <w:rsid w:val="002E2FE2"/>
    <w:rsid w:val="00300F2E"/>
    <w:rsid w:val="00315041"/>
    <w:rsid w:val="00332740"/>
    <w:rsid w:val="003378F9"/>
    <w:rsid w:val="00373568"/>
    <w:rsid w:val="00393B0D"/>
    <w:rsid w:val="003B2807"/>
    <w:rsid w:val="003C165F"/>
    <w:rsid w:val="003D6F98"/>
    <w:rsid w:val="003F026D"/>
    <w:rsid w:val="00413CAE"/>
    <w:rsid w:val="00416E4C"/>
    <w:rsid w:val="00423847"/>
    <w:rsid w:val="00445C47"/>
    <w:rsid w:val="004658D5"/>
    <w:rsid w:val="004B4F8C"/>
    <w:rsid w:val="004C7786"/>
    <w:rsid w:val="004E1B33"/>
    <w:rsid w:val="004E368E"/>
    <w:rsid w:val="004F0C73"/>
    <w:rsid w:val="004F7FE7"/>
    <w:rsid w:val="00513FA3"/>
    <w:rsid w:val="0051444A"/>
    <w:rsid w:val="0052253F"/>
    <w:rsid w:val="0052572A"/>
    <w:rsid w:val="0057744C"/>
    <w:rsid w:val="005A3812"/>
    <w:rsid w:val="005A6EE9"/>
    <w:rsid w:val="005B0DE7"/>
    <w:rsid w:val="005C179C"/>
    <w:rsid w:val="005E2E8E"/>
    <w:rsid w:val="005F0DB4"/>
    <w:rsid w:val="0060759B"/>
    <w:rsid w:val="006144B3"/>
    <w:rsid w:val="006145E7"/>
    <w:rsid w:val="0063694F"/>
    <w:rsid w:val="006A2780"/>
    <w:rsid w:val="006B75F4"/>
    <w:rsid w:val="006D14D5"/>
    <w:rsid w:val="006F035D"/>
    <w:rsid w:val="0070465C"/>
    <w:rsid w:val="00705032"/>
    <w:rsid w:val="007A2643"/>
    <w:rsid w:val="007C0EEA"/>
    <w:rsid w:val="007E1D09"/>
    <w:rsid w:val="007E34F9"/>
    <w:rsid w:val="007E6E53"/>
    <w:rsid w:val="007F0FE9"/>
    <w:rsid w:val="007F3A37"/>
    <w:rsid w:val="007F5329"/>
    <w:rsid w:val="0081148B"/>
    <w:rsid w:val="00813CD1"/>
    <w:rsid w:val="0084032D"/>
    <w:rsid w:val="008822CE"/>
    <w:rsid w:val="008B517A"/>
    <w:rsid w:val="008C0B48"/>
    <w:rsid w:val="008D1787"/>
    <w:rsid w:val="008F2803"/>
    <w:rsid w:val="00906CAB"/>
    <w:rsid w:val="00941421"/>
    <w:rsid w:val="00966480"/>
    <w:rsid w:val="00976E8C"/>
    <w:rsid w:val="00977173"/>
    <w:rsid w:val="00993990"/>
    <w:rsid w:val="009A2D55"/>
    <w:rsid w:val="009B696D"/>
    <w:rsid w:val="009C06CE"/>
    <w:rsid w:val="00A13C61"/>
    <w:rsid w:val="00A253C1"/>
    <w:rsid w:val="00A404B7"/>
    <w:rsid w:val="00A5507D"/>
    <w:rsid w:val="00A7061D"/>
    <w:rsid w:val="00A74821"/>
    <w:rsid w:val="00AA32EA"/>
    <w:rsid w:val="00AA4B72"/>
    <w:rsid w:val="00AB2C0A"/>
    <w:rsid w:val="00B05056"/>
    <w:rsid w:val="00B21071"/>
    <w:rsid w:val="00B266E0"/>
    <w:rsid w:val="00B366E3"/>
    <w:rsid w:val="00B6049B"/>
    <w:rsid w:val="00B67A03"/>
    <w:rsid w:val="00B8783D"/>
    <w:rsid w:val="00B91DE3"/>
    <w:rsid w:val="00B94EBE"/>
    <w:rsid w:val="00BD0BD2"/>
    <w:rsid w:val="00BD5F55"/>
    <w:rsid w:val="00BF54AA"/>
    <w:rsid w:val="00C36BED"/>
    <w:rsid w:val="00C47DE5"/>
    <w:rsid w:val="00C51C4D"/>
    <w:rsid w:val="00C61140"/>
    <w:rsid w:val="00C65100"/>
    <w:rsid w:val="00C6749B"/>
    <w:rsid w:val="00C705F0"/>
    <w:rsid w:val="00C7691A"/>
    <w:rsid w:val="00CB3DCD"/>
    <w:rsid w:val="00CB7154"/>
    <w:rsid w:val="00CB75C6"/>
    <w:rsid w:val="00CC1FA5"/>
    <w:rsid w:val="00CD02D6"/>
    <w:rsid w:val="00CE2DCC"/>
    <w:rsid w:val="00CF7F3D"/>
    <w:rsid w:val="00D2193B"/>
    <w:rsid w:val="00D241CC"/>
    <w:rsid w:val="00D273D6"/>
    <w:rsid w:val="00D406F2"/>
    <w:rsid w:val="00D4102D"/>
    <w:rsid w:val="00D42FCE"/>
    <w:rsid w:val="00D60F0C"/>
    <w:rsid w:val="00D72D75"/>
    <w:rsid w:val="00DA3FD5"/>
    <w:rsid w:val="00DB438E"/>
    <w:rsid w:val="00DB5365"/>
    <w:rsid w:val="00DC7F4B"/>
    <w:rsid w:val="00DE4FDF"/>
    <w:rsid w:val="00E02AE8"/>
    <w:rsid w:val="00E06295"/>
    <w:rsid w:val="00E14BBA"/>
    <w:rsid w:val="00E14CD1"/>
    <w:rsid w:val="00E150D4"/>
    <w:rsid w:val="00E216FC"/>
    <w:rsid w:val="00EB0746"/>
    <w:rsid w:val="00EB1938"/>
    <w:rsid w:val="00EF16E2"/>
    <w:rsid w:val="00F103C5"/>
    <w:rsid w:val="00F15028"/>
    <w:rsid w:val="00F41C79"/>
    <w:rsid w:val="00F55CB0"/>
    <w:rsid w:val="00F71274"/>
    <w:rsid w:val="00F729A7"/>
    <w:rsid w:val="00F8362E"/>
    <w:rsid w:val="00FA4D40"/>
    <w:rsid w:val="00FC23C5"/>
    <w:rsid w:val="00FD36FD"/>
    <w:rsid w:val="00FD39A7"/>
    <w:rsid w:val="00FD4594"/>
    <w:rsid w:val="00FD6912"/>
    <w:rsid w:val="00FE0661"/>
    <w:rsid w:val="00FE3E94"/>
    <w:rsid w:val="00FF2D14"/>
    <w:rsid w:val="00FF70A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1140"/>
    <w:pPr>
      <w:spacing w:after="200" w:line="276" w:lineRule="auto"/>
      <w:ind w:firstLine="0"/>
      <w:jc w:val="left"/>
    </w:pPr>
    <w:rPr>
      <w:rFonts w:ascii="Calibri" w:eastAsia="Times New Roman" w:hAnsi="Calibri"/>
      <w:sz w:val="22"/>
      <w:szCs w:val="22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144B3"/>
    <w:pPr>
      <w:keepNext/>
      <w:keepLines/>
      <w:spacing w:before="240" w:after="0" w:line="360" w:lineRule="auto"/>
      <w:ind w:firstLine="709"/>
      <w:jc w:val="center"/>
      <w:outlineLvl w:val="0"/>
    </w:pPr>
    <w:rPr>
      <w:rFonts w:ascii="Times New Roman" w:eastAsiaTheme="majorEastAsia" w:hAnsi="Times New Roman" w:cstheme="majorBidi"/>
      <w:b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B8783D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B8783D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144B3"/>
    <w:rPr>
      <w:rFonts w:eastAsiaTheme="majorEastAsia" w:cstheme="majorBidi"/>
      <w:b/>
      <w:szCs w:val="32"/>
      <w:lang w:eastAsia="ru-RU"/>
    </w:rPr>
  </w:style>
  <w:style w:type="paragraph" w:styleId="a3">
    <w:name w:val="List Paragraph"/>
    <w:basedOn w:val="a"/>
    <w:uiPriority w:val="34"/>
    <w:qFormat/>
    <w:rsid w:val="006A2780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416E4C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416E4C"/>
    <w:rPr>
      <w:color w:val="605E5C"/>
      <w:shd w:val="clear" w:color="auto" w:fill="E1DFDD"/>
    </w:rPr>
  </w:style>
  <w:style w:type="character" w:customStyle="1" w:styleId="30">
    <w:name w:val="Заголовок 3 Знак"/>
    <w:basedOn w:val="a0"/>
    <w:link w:val="3"/>
    <w:uiPriority w:val="9"/>
    <w:rsid w:val="00B8783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B8783D"/>
    <w:rPr>
      <w:rFonts w:asciiTheme="majorHAnsi" w:eastAsiaTheme="majorEastAsia" w:hAnsiTheme="majorHAnsi" w:cstheme="majorBidi"/>
      <w:i/>
      <w:iCs/>
      <w:color w:val="2F5496" w:themeColor="accent1" w:themeShade="BF"/>
      <w:sz w:val="22"/>
      <w:szCs w:val="22"/>
      <w:lang w:eastAsia="ru-RU"/>
    </w:rPr>
  </w:style>
  <w:style w:type="paragraph" w:styleId="a5">
    <w:name w:val="header"/>
    <w:basedOn w:val="a"/>
    <w:link w:val="a6"/>
    <w:uiPriority w:val="99"/>
    <w:unhideWhenUsed/>
    <w:rsid w:val="00B8783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B8783D"/>
    <w:rPr>
      <w:rFonts w:ascii="Calibri" w:eastAsia="Times New Roman" w:hAnsi="Calibri"/>
      <w:sz w:val="22"/>
      <w:szCs w:val="22"/>
      <w:lang w:eastAsia="ru-RU"/>
    </w:rPr>
  </w:style>
  <w:style w:type="paragraph" w:styleId="a7">
    <w:name w:val="footer"/>
    <w:basedOn w:val="a"/>
    <w:link w:val="a8"/>
    <w:uiPriority w:val="99"/>
    <w:unhideWhenUsed/>
    <w:rsid w:val="00B8783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B8783D"/>
    <w:rPr>
      <w:rFonts w:ascii="Calibri" w:eastAsia="Times New Roman" w:hAnsi="Calibri"/>
      <w:sz w:val="22"/>
      <w:szCs w:val="22"/>
      <w:lang w:eastAsia="ru-RU"/>
    </w:rPr>
  </w:style>
  <w:style w:type="numbering" w:customStyle="1" w:styleId="12">
    <w:name w:val="Нет списка1"/>
    <w:next w:val="a2"/>
    <w:uiPriority w:val="99"/>
    <w:semiHidden/>
    <w:unhideWhenUsed/>
    <w:rsid w:val="00813CD1"/>
  </w:style>
  <w:style w:type="table" w:styleId="a9">
    <w:name w:val="Table Grid"/>
    <w:basedOn w:val="a1"/>
    <w:uiPriority w:val="39"/>
    <w:rsid w:val="00813CD1"/>
    <w:pPr>
      <w:spacing w:line="240" w:lineRule="auto"/>
      <w:ind w:firstLine="0"/>
      <w:jc w:val="left"/>
    </w:pPr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Balloon Text"/>
    <w:basedOn w:val="a"/>
    <w:link w:val="ab"/>
    <w:uiPriority w:val="99"/>
    <w:semiHidden/>
    <w:unhideWhenUsed/>
    <w:rsid w:val="00813CD1"/>
    <w:pPr>
      <w:spacing w:after="0" w:line="240" w:lineRule="auto"/>
    </w:pPr>
    <w:rPr>
      <w:rFonts w:ascii="Tahoma" w:eastAsia="Calibri" w:hAnsi="Tahoma" w:cs="Tahoma"/>
      <w:sz w:val="16"/>
      <w:szCs w:val="16"/>
      <w:lang w:eastAsia="en-US"/>
    </w:rPr>
  </w:style>
  <w:style w:type="character" w:customStyle="1" w:styleId="ab">
    <w:name w:val="Текст выноски Знак"/>
    <w:basedOn w:val="a0"/>
    <w:link w:val="aa"/>
    <w:uiPriority w:val="99"/>
    <w:semiHidden/>
    <w:rsid w:val="00813CD1"/>
    <w:rPr>
      <w:rFonts w:ascii="Tahoma" w:eastAsia="Calibri" w:hAnsi="Tahoma" w:cs="Tahoma"/>
      <w:sz w:val="16"/>
      <w:szCs w:val="16"/>
    </w:rPr>
  </w:style>
  <w:style w:type="character" w:styleId="ac">
    <w:name w:val="Placeholder Text"/>
    <w:basedOn w:val="a0"/>
    <w:uiPriority w:val="99"/>
    <w:semiHidden/>
    <w:rsid w:val="00813CD1"/>
    <w:rPr>
      <w:color w:val="808080"/>
    </w:rPr>
  </w:style>
  <w:style w:type="paragraph" w:customStyle="1" w:styleId="leftmargin">
    <w:name w:val="left_margin"/>
    <w:basedOn w:val="a"/>
    <w:rsid w:val="00813CD1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d">
    <w:name w:val="Normal (Web)"/>
    <w:basedOn w:val="a"/>
    <w:uiPriority w:val="99"/>
    <w:semiHidden/>
    <w:unhideWhenUsed/>
    <w:rsid w:val="00813CD1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13">
    <w:name w:val="Текст1"/>
    <w:basedOn w:val="a"/>
    <w:rsid w:val="00813CD1"/>
    <w:pPr>
      <w:spacing w:after="0" w:line="240" w:lineRule="auto"/>
    </w:pPr>
    <w:rPr>
      <w:rFonts w:ascii="Courier New" w:hAnsi="Courier New" w:cs="Mangal"/>
      <w:sz w:val="20"/>
      <w:szCs w:val="20"/>
      <w:lang w:eastAsia="ja-JP" w:bidi="mr-IN"/>
    </w:rPr>
  </w:style>
  <w:style w:type="paragraph" w:customStyle="1" w:styleId="ae">
    <w:name w:val="Текст в таблице"/>
    <w:basedOn w:val="a"/>
    <w:rsid w:val="00813CD1"/>
    <w:pPr>
      <w:spacing w:after="0" w:line="240" w:lineRule="auto"/>
      <w:jc w:val="both"/>
    </w:pPr>
    <w:rPr>
      <w:rFonts w:ascii="Times New Roman" w:hAnsi="Times New Roman"/>
      <w:sz w:val="20"/>
      <w:szCs w:val="20"/>
    </w:rPr>
  </w:style>
  <w:style w:type="paragraph" w:customStyle="1" w:styleId="af">
    <w:name w:val="Текст методы"/>
    <w:basedOn w:val="a"/>
    <w:rsid w:val="00813CD1"/>
    <w:pPr>
      <w:spacing w:after="0" w:line="240" w:lineRule="auto"/>
      <w:ind w:firstLine="709"/>
      <w:jc w:val="both"/>
    </w:pPr>
    <w:rPr>
      <w:rFonts w:ascii="Times New Roman" w:eastAsia="MS Mincho" w:hAnsi="Times New Roman"/>
      <w:sz w:val="20"/>
      <w:szCs w:val="24"/>
      <w:lang w:eastAsia="ja-JP"/>
    </w:rPr>
  </w:style>
  <w:style w:type="paragraph" w:customStyle="1" w:styleId="af0">
    <w:name w:val="Формула без номера"/>
    <w:basedOn w:val="a"/>
    <w:next w:val="a"/>
    <w:rsid w:val="00813CD1"/>
    <w:pPr>
      <w:spacing w:before="120" w:after="120" w:line="240" w:lineRule="auto"/>
      <w:jc w:val="center"/>
    </w:pPr>
    <w:rPr>
      <w:rFonts w:ascii="Times New Roman" w:eastAsia="MS Mincho" w:hAnsi="Times New Roman"/>
      <w:sz w:val="20"/>
      <w:szCs w:val="20"/>
      <w:lang w:eastAsia="ja-JP"/>
    </w:rPr>
  </w:style>
  <w:style w:type="paragraph" w:customStyle="1" w:styleId="af1">
    <w:name w:val="Формула с номером"/>
    <w:basedOn w:val="a"/>
    <w:next w:val="a"/>
    <w:rsid w:val="00813CD1"/>
    <w:pPr>
      <w:tabs>
        <w:tab w:val="center" w:pos="3260"/>
        <w:tab w:val="right" w:pos="6521"/>
      </w:tabs>
      <w:spacing w:before="120" w:after="120" w:line="240" w:lineRule="auto"/>
      <w:jc w:val="right"/>
    </w:pPr>
    <w:rPr>
      <w:rFonts w:ascii="Times New Roman" w:eastAsia="MS Mincho" w:hAnsi="Times New Roman"/>
      <w:sz w:val="20"/>
      <w:szCs w:val="20"/>
      <w:lang w:eastAsia="ja-JP"/>
    </w:rPr>
  </w:style>
  <w:style w:type="character" w:styleId="af2">
    <w:name w:val="Emphasis"/>
    <w:basedOn w:val="a0"/>
    <w:uiPriority w:val="20"/>
    <w:qFormat/>
    <w:rsid w:val="00813CD1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1140"/>
    <w:pPr>
      <w:spacing w:after="200" w:line="276" w:lineRule="auto"/>
      <w:ind w:firstLine="0"/>
      <w:jc w:val="left"/>
    </w:pPr>
    <w:rPr>
      <w:rFonts w:ascii="Calibri" w:eastAsia="Times New Roman" w:hAnsi="Calibri"/>
      <w:sz w:val="22"/>
      <w:szCs w:val="22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6144B3"/>
    <w:pPr>
      <w:keepNext/>
      <w:keepLines/>
      <w:spacing w:before="240" w:after="0" w:line="360" w:lineRule="auto"/>
      <w:ind w:firstLine="709"/>
      <w:jc w:val="center"/>
      <w:outlineLvl w:val="0"/>
    </w:pPr>
    <w:rPr>
      <w:rFonts w:ascii="Times New Roman" w:eastAsiaTheme="majorEastAsia" w:hAnsi="Times New Roman" w:cstheme="majorBidi"/>
      <w:b/>
      <w:sz w:val="28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B8783D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B8783D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144B3"/>
    <w:rPr>
      <w:rFonts w:eastAsiaTheme="majorEastAsia" w:cstheme="majorBidi"/>
      <w:b/>
      <w:szCs w:val="32"/>
      <w:lang w:eastAsia="ru-RU"/>
    </w:rPr>
  </w:style>
  <w:style w:type="paragraph" w:styleId="a3">
    <w:name w:val="List Paragraph"/>
    <w:basedOn w:val="a"/>
    <w:uiPriority w:val="34"/>
    <w:qFormat/>
    <w:rsid w:val="006A2780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416E4C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416E4C"/>
    <w:rPr>
      <w:color w:val="605E5C"/>
      <w:shd w:val="clear" w:color="auto" w:fill="E1DFDD"/>
    </w:rPr>
  </w:style>
  <w:style w:type="character" w:customStyle="1" w:styleId="30">
    <w:name w:val="Заголовок 3 Знак"/>
    <w:basedOn w:val="a0"/>
    <w:link w:val="3"/>
    <w:uiPriority w:val="9"/>
    <w:rsid w:val="00B8783D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B8783D"/>
    <w:rPr>
      <w:rFonts w:asciiTheme="majorHAnsi" w:eastAsiaTheme="majorEastAsia" w:hAnsiTheme="majorHAnsi" w:cstheme="majorBidi"/>
      <w:i/>
      <w:iCs/>
      <w:color w:val="2F5496" w:themeColor="accent1" w:themeShade="BF"/>
      <w:sz w:val="22"/>
      <w:szCs w:val="22"/>
      <w:lang w:eastAsia="ru-RU"/>
    </w:rPr>
  </w:style>
  <w:style w:type="paragraph" w:styleId="a5">
    <w:name w:val="header"/>
    <w:basedOn w:val="a"/>
    <w:link w:val="a6"/>
    <w:uiPriority w:val="99"/>
    <w:unhideWhenUsed/>
    <w:rsid w:val="00B8783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B8783D"/>
    <w:rPr>
      <w:rFonts w:ascii="Calibri" w:eastAsia="Times New Roman" w:hAnsi="Calibri"/>
      <w:sz w:val="22"/>
      <w:szCs w:val="22"/>
      <w:lang w:eastAsia="ru-RU"/>
    </w:rPr>
  </w:style>
  <w:style w:type="paragraph" w:styleId="a7">
    <w:name w:val="footer"/>
    <w:basedOn w:val="a"/>
    <w:link w:val="a8"/>
    <w:uiPriority w:val="99"/>
    <w:unhideWhenUsed/>
    <w:rsid w:val="00B8783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B8783D"/>
    <w:rPr>
      <w:rFonts w:ascii="Calibri" w:eastAsia="Times New Roman" w:hAnsi="Calibri"/>
      <w:sz w:val="22"/>
      <w:szCs w:val="22"/>
      <w:lang w:eastAsia="ru-RU"/>
    </w:rPr>
  </w:style>
  <w:style w:type="numbering" w:customStyle="1" w:styleId="12">
    <w:name w:val="Нет списка1"/>
    <w:next w:val="a2"/>
    <w:uiPriority w:val="99"/>
    <w:semiHidden/>
    <w:unhideWhenUsed/>
    <w:rsid w:val="00813CD1"/>
  </w:style>
  <w:style w:type="table" w:styleId="a9">
    <w:name w:val="Table Grid"/>
    <w:basedOn w:val="a1"/>
    <w:uiPriority w:val="39"/>
    <w:rsid w:val="00813CD1"/>
    <w:pPr>
      <w:spacing w:line="240" w:lineRule="auto"/>
      <w:ind w:firstLine="0"/>
      <w:jc w:val="left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uiPriority w:val="99"/>
    <w:semiHidden/>
    <w:unhideWhenUsed/>
    <w:rsid w:val="00813CD1"/>
    <w:pPr>
      <w:spacing w:after="0" w:line="240" w:lineRule="auto"/>
    </w:pPr>
    <w:rPr>
      <w:rFonts w:ascii="Tahoma" w:eastAsia="Calibri" w:hAnsi="Tahoma" w:cs="Tahoma"/>
      <w:sz w:val="16"/>
      <w:szCs w:val="16"/>
      <w:lang w:eastAsia="en-US"/>
    </w:rPr>
  </w:style>
  <w:style w:type="character" w:customStyle="1" w:styleId="ab">
    <w:name w:val="Текст выноски Знак"/>
    <w:basedOn w:val="a0"/>
    <w:link w:val="aa"/>
    <w:uiPriority w:val="99"/>
    <w:semiHidden/>
    <w:rsid w:val="00813CD1"/>
    <w:rPr>
      <w:rFonts w:ascii="Tahoma" w:eastAsia="Calibri" w:hAnsi="Tahoma" w:cs="Tahoma"/>
      <w:sz w:val="16"/>
      <w:szCs w:val="16"/>
    </w:rPr>
  </w:style>
  <w:style w:type="character" w:styleId="ac">
    <w:name w:val="Placeholder Text"/>
    <w:basedOn w:val="a0"/>
    <w:uiPriority w:val="99"/>
    <w:semiHidden/>
    <w:rsid w:val="00813CD1"/>
    <w:rPr>
      <w:color w:val="808080"/>
    </w:rPr>
  </w:style>
  <w:style w:type="paragraph" w:customStyle="1" w:styleId="leftmargin">
    <w:name w:val="left_margin"/>
    <w:basedOn w:val="a"/>
    <w:rsid w:val="00813CD1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d">
    <w:name w:val="Normal (Web)"/>
    <w:basedOn w:val="a"/>
    <w:uiPriority w:val="99"/>
    <w:semiHidden/>
    <w:unhideWhenUsed/>
    <w:rsid w:val="00813CD1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13">
    <w:name w:val="Текст1"/>
    <w:basedOn w:val="a"/>
    <w:rsid w:val="00813CD1"/>
    <w:pPr>
      <w:spacing w:after="0" w:line="240" w:lineRule="auto"/>
    </w:pPr>
    <w:rPr>
      <w:rFonts w:ascii="Courier New" w:hAnsi="Courier New" w:cs="Mangal"/>
      <w:sz w:val="20"/>
      <w:szCs w:val="20"/>
      <w:lang w:eastAsia="ja-JP" w:bidi="mr-IN"/>
    </w:rPr>
  </w:style>
  <w:style w:type="paragraph" w:customStyle="1" w:styleId="ae">
    <w:name w:val="Текст в таблице"/>
    <w:basedOn w:val="a"/>
    <w:rsid w:val="00813CD1"/>
    <w:pPr>
      <w:spacing w:after="0" w:line="240" w:lineRule="auto"/>
      <w:jc w:val="both"/>
    </w:pPr>
    <w:rPr>
      <w:rFonts w:ascii="Times New Roman" w:hAnsi="Times New Roman"/>
      <w:sz w:val="20"/>
      <w:szCs w:val="20"/>
    </w:rPr>
  </w:style>
  <w:style w:type="paragraph" w:customStyle="1" w:styleId="af">
    <w:name w:val="Текст методы"/>
    <w:basedOn w:val="a"/>
    <w:rsid w:val="00813CD1"/>
    <w:pPr>
      <w:spacing w:after="0" w:line="240" w:lineRule="auto"/>
      <w:ind w:firstLine="709"/>
      <w:jc w:val="both"/>
    </w:pPr>
    <w:rPr>
      <w:rFonts w:ascii="Times New Roman" w:eastAsia="MS Mincho" w:hAnsi="Times New Roman"/>
      <w:sz w:val="20"/>
      <w:szCs w:val="24"/>
      <w:lang w:eastAsia="ja-JP"/>
    </w:rPr>
  </w:style>
  <w:style w:type="paragraph" w:customStyle="1" w:styleId="af0">
    <w:name w:val="Формула без номера"/>
    <w:basedOn w:val="a"/>
    <w:next w:val="a"/>
    <w:rsid w:val="00813CD1"/>
    <w:pPr>
      <w:spacing w:before="120" w:after="120" w:line="240" w:lineRule="auto"/>
      <w:jc w:val="center"/>
    </w:pPr>
    <w:rPr>
      <w:rFonts w:ascii="Times New Roman" w:eastAsia="MS Mincho" w:hAnsi="Times New Roman"/>
      <w:sz w:val="20"/>
      <w:szCs w:val="20"/>
      <w:lang w:eastAsia="ja-JP"/>
    </w:rPr>
  </w:style>
  <w:style w:type="paragraph" w:customStyle="1" w:styleId="af1">
    <w:name w:val="Формула с номером"/>
    <w:basedOn w:val="a"/>
    <w:next w:val="a"/>
    <w:rsid w:val="00813CD1"/>
    <w:pPr>
      <w:tabs>
        <w:tab w:val="center" w:pos="3260"/>
        <w:tab w:val="right" w:pos="6521"/>
      </w:tabs>
      <w:spacing w:before="120" w:after="120" w:line="240" w:lineRule="auto"/>
      <w:jc w:val="right"/>
    </w:pPr>
    <w:rPr>
      <w:rFonts w:ascii="Times New Roman" w:eastAsia="MS Mincho" w:hAnsi="Times New Roman"/>
      <w:sz w:val="20"/>
      <w:szCs w:val="20"/>
      <w:lang w:eastAsia="ja-JP"/>
    </w:rPr>
  </w:style>
  <w:style w:type="character" w:styleId="af2">
    <w:name w:val="Emphasis"/>
    <w:basedOn w:val="a0"/>
    <w:uiPriority w:val="20"/>
    <w:qFormat/>
    <w:rsid w:val="00813CD1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541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57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0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73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176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24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45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97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37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66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30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98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FB6289-89DD-4072-B18B-8CED0B40F2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14</Pages>
  <Words>2875</Words>
  <Characters>16394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Фастов Евгений</dc:creator>
  <cp:keywords/>
  <dc:description/>
  <cp:lastModifiedBy>Lenovo</cp:lastModifiedBy>
  <cp:revision>25</cp:revision>
  <dcterms:created xsi:type="dcterms:W3CDTF">2025-02-26T11:17:00Z</dcterms:created>
  <dcterms:modified xsi:type="dcterms:W3CDTF">2025-03-19T09:47:00Z</dcterms:modified>
</cp:coreProperties>
</file>